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14:paraId="12FE0C6E" w14:textId="77777777" w:rsidR="00C9739A" w:rsidRPr="00C9739A" w:rsidRDefault="0069702B" w:rsidP="00FC2414">
      <w:pPr>
        <w:rPr>
          <w:rFonts w:cs="Times New Roman"/>
          <w:b/>
          <w:color w:val="000000" w:themeColor="text1"/>
          <w:szCs w:val="24"/>
        </w:rPr>
      </w:pPr>
      <w:r>
        <w:rPr>
          <w:rFonts w:cs="Times New Roman"/>
          <w:b/>
          <w:color w:val="000000" w:themeColor="text1"/>
          <w:szCs w:val="24"/>
        </w:rPr>
        <w:t>1</w:t>
      </w:r>
      <w:r w:rsidR="00FC4439">
        <w:rPr>
          <w:rFonts w:cs="Times New Roman"/>
          <w:b/>
          <w:color w:val="000000" w:themeColor="text1"/>
          <w:szCs w:val="24"/>
        </w:rPr>
        <w:t>0</w:t>
      </w:r>
      <w:r w:rsidR="00C9739A" w:rsidRPr="00C9739A">
        <w:rPr>
          <w:rFonts w:cs="Times New Roman"/>
          <w:b/>
          <w:color w:val="000000" w:themeColor="text1"/>
          <w:szCs w:val="24"/>
        </w:rPr>
        <w:t>. Atmospheric scattering</w:t>
      </w:r>
    </w:p>
    <w:p w14:paraId="0E6A1CFB" w14:textId="77777777" w:rsidR="00FC2414" w:rsidRDefault="00FC2414" w:rsidP="00FC2414">
      <w:pPr>
        <w:spacing w:before="240"/>
      </w:pPr>
      <w:r>
        <w:t xml:space="preserve">Extinction </w:t>
      </w:r>
      <w:r w:rsidR="00D476CA">
        <w:rPr>
          <w:position w:val="-10"/>
        </w:rPr>
        <w:pict w14:anchorId="6E36B0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5pt;height:15.95pt">
            <v:imagedata r:id="rId8" o:title=""/>
          </v:shape>
        </w:pict>
      </w:r>
      <w:r>
        <w:t xml:space="preserve"> = absorption </w:t>
      </w:r>
      <w:r w:rsidR="00D476CA">
        <w:rPr>
          <w:position w:val="-10"/>
        </w:rPr>
        <w:pict w14:anchorId="4324D40F">
          <v:shape id="_x0000_i1026" type="#_x0000_t75" style="width:18.5pt;height:15.95pt">
            <v:imagedata r:id="rId9" o:title=""/>
          </v:shape>
        </w:pict>
      </w:r>
      <w:r>
        <w:t xml:space="preserve"> + scattering </w:t>
      </w:r>
      <w:r w:rsidR="00D476CA">
        <w:rPr>
          <w:position w:val="-10"/>
        </w:rPr>
        <w:pict w14:anchorId="76E81CFC">
          <v:shape id="_x0000_i1027" type="#_x0000_t75" style="width:26.75pt;height:15.95pt">
            <v:imagedata r:id="rId10" o:title=""/>
          </v:shape>
        </w:pict>
      </w:r>
    </w:p>
    <w:p w14:paraId="17E6746C" w14:textId="77777777" w:rsidR="00FC2414" w:rsidRDefault="00D476CA" w:rsidP="00FC2414">
      <w:r>
        <w:rPr>
          <w:position w:val="-12"/>
        </w:rPr>
        <w:pict w14:anchorId="41ACF212">
          <v:shape id="_x0000_i1028" type="#_x0000_t75" style="width:66.85pt;height:18.5pt">
            <v:imagedata r:id="rId11" o:title=""/>
          </v:shape>
        </w:pict>
      </w:r>
    </w:p>
    <w:p w14:paraId="7F0CFF4A" w14:textId="77777777" w:rsidR="00FC2414" w:rsidRDefault="00D476CA" w:rsidP="00FC2414">
      <w:r>
        <w:rPr>
          <w:position w:val="-30"/>
        </w:rPr>
        <w:pict w14:anchorId="22CF8691">
          <v:shape id="_x0000_i1029" type="#_x0000_t75" style="width:81.25pt;height:33.95pt">
            <v:imagedata r:id="rId12" o:title=""/>
          </v:shape>
        </w:pict>
      </w:r>
      <w:r w:rsidR="00FC2414" w:rsidRPr="004B35EF">
        <w:t xml:space="preserve"> single scattering albedo </w:t>
      </w:r>
      <w:r w:rsidR="00FC2414">
        <w:t>(SSA).</w:t>
      </w:r>
    </w:p>
    <w:p w14:paraId="30AAB298" w14:textId="77777777" w:rsidR="00FC2414" w:rsidRPr="00EE17F9" w:rsidRDefault="00FC2414" w:rsidP="00FC2414"/>
    <w:p w14:paraId="3D5DC5F2" w14:textId="39C54ED6" w:rsidR="002271CF" w:rsidRDefault="00FC2414" w:rsidP="00FC2414">
      <w:r w:rsidRPr="00EE17F9">
        <w:t>As before,</w:t>
      </w:r>
      <w:r>
        <w:t xml:space="preserve"> except for polarization (which is quite important, although we largely neglect it), extinction, SSA, and the scattering phase function </w:t>
      </w:r>
      <w:r>
        <w:sym w:font="Symbol" w:char="F046"/>
      </w:r>
      <w:r>
        <w:t xml:space="preserve"> completely describe a scattering event. For </w:t>
      </w:r>
      <w:r w:rsidRPr="00EE17F9">
        <w:rPr>
          <w:i/>
        </w:rPr>
        <w:t>single scattering</w:t>
      </w:r>
      <w:r>
        <w:t xml:space="preserve"> problems it is all that is needed.</w:t>
      </w:r>
    </w:p>
    <w:p w14:paraId="1A820E82" w14:textId="77777777" w:rsidR="002271CF" w:rsidRDefault="002271CF" w:rsidP="00FC2414"/>
    <w:p w14:paraId="3A29C401" w14:textId="016B4D30" w:rsidR="00FC2414" w:rsidRDefault="002271CF" w:rsidP="00FC2414">
      <w:pPr>
        <w:rPr>
          <w:b/>
        </w:rPr>
      </w:pPr>
      <w:r w:rsidRPr="002271CF">
        <w:rPr>
          <w:b/>
        </w:rPr>
        <w:t>10.1 Scattering regime</w:t>
      </w:r>
    </w:p>
    <w:p w14:paraId="0355EE00" w14:textId="77777777" w:rsidR="002271CF" w:rsidRDefault="002271CF" w:rsidP="00FC2414">
      <w:pPr>
        <w:rPr>
          <w:b/>
        </w:rPr>
      </w:pPr>
    </w:p>
    <w:p w14:paraId="492C0B96" w14:textId="77777777" w:rsidR="002271CF" w:rsidRPr="00817F71" w:rsidRDefault="002271CF" w:rsidP="002271CF">
      <w:pPr>
        <w:rPr>
          <w:color w:val="0D0D0D" w:themeColor="text1" w:themeTint="F2"/>
        </w:rPr>
      </w:pPr>
      <w:r w:rsidRPr="00817F71">
        <w:rPr>
          <w:color w:val="0D0D0D" w:themeColor="text1" w:themeTint="F2"/>
        </w:rPr>
        <w:t>For scattering in general, there is an electric interaction (complex, with the dielectric and optical properties of the scatterer) involving electromagnetic induction and re-radiation.</w:t>
      </w:r>
    </w:p>
    <w:p w14:paraId="12982AE7" w14:textId="77777777" w:rsidR="002271CF" w:rsidRDefault="002271CF" w:rsidP="00FC2414">
      <w:pPr>
        <w:rPr>
          <w:b/>
        </w:rPr>
      </w:pPr>
    </w:p>
    <w:p w14:paraId="72B29C88" w14:textId="77777777" w:rsidR="002271CF" w:rsidRPr="002271CF" w:rsidRDefault="002271CF" w:rsidP="00FC2414">
      <w:pPr>
        <w:rPr>
          <w:b/>
        </w:rPr>
      </w:pPr>
    </w:p>
    <w:p w14:paraId="0C7CD05B" w14:textId="77777777" w:rsidR="002271CF" w:rsidRDefault="00D476CA" w:rsidP="00FC2414">
      <w:pPr>
        <w:rPr>
          <w:rFonts w:cs="Times New Roman"/>
          <w:b/>
          <w:color w:val="000000" w:themeColor="text1"/>
          <w:szCs w:val="24"/>
        </w:rPr>
      </w:pPr>
      <w:r>
        <w:rPr>
          <w:rFonts w:cs="Times New Roman"/>
          <w:b/>
          <w:color w:val="000000" w:themeColor="text1"/>
          <w:szCs w:val="24"/>
        </w:rPr>
      </w:r>
      <w:r>
        <w:rPr>
          <w:rFonts w:cs="Times New Roman"/>
          <w:b/>
          <w:color w:val="000000" w:themeColor="text1"/>
          <w:szCs w:val="24"/>
        </w:rPr>
        <w:pict w14:anchorId="6C031416">
          <v:group id="_x0000_s1145" style="width:361.5pt;height:385.2pt;mso-position-horizontal-relative:char;mso-position-vertical-relative:line" coordorigin="1440,5002" coordsize="7230,7704" wrapcoords="224 0 -44 0 -44 2689 179 3361 -44 3782 -44 8110 268 8740 -44 9035 -44 9287 134 9413 -44 9665 -44 13699 224 14077 -44 14203 -44 18868 134 19498 0 19708 0 19919 179 20087 21600 20087 21600 4034 21241 3992 21600 3782 21600 1512 21420 1344 21600 714 21600 0 224 0">
            <v:shape id="_x0000_s1144" type="#_x0000_t75" alt="Description: Macintosh HD:Users:kellychance:Desktop:Screen Shot 2014-02-27 at 4.20.07 PM.png" style="position:absolute;left:1440;top:5002;width:7230;height:7200;visibility:visibl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">
              <v:imagedata r:id="rId13" o:title="" cropright="-9f"/>
            </v:shape>
            <v:shapetype id="_x0000_t202" coordsize="21600,21600" o:spt="202" path="m0,0l0,21600,21600,21600,21600,0xe">
              <v:stroke joinstyle="miter"/>
              <v:path gradientshapeok="t" o:connecttype="rect"/>
            </v:shapetype>
            <v:shape id="_x0000_s1143" type="#_x0000_t202" style="position:absolute;left:1440;top:12292;width:7230;height:414;mso-position-horizontal-relative:text;mso-position-vertical-relative:text" filled="f" stroked="f">
              <v:fill o:detectmouseclick="t"/>
              <v:textbox style="mso-fit-shape-to-text:t" inset="0,0,0,0">
                <w:txbxContent>
                  <w:p w14:paraId="057605EB" w14:textId="110FDC35" w:rsidR="00A549BD" w:rsidRPr="00C07C48" w:rsidRDefault="00A549BD" w:rsidP="00700F04">
                    <w:pPr>
                      <w:pStyle w:val="Caption"/>
                      <w:rPr>
                        <w:noProof/>
                        <w:szCs w:val="22"/>
                      </w:rPr>
                    </w:pPr>
                    <w:r w:rsidRPr="00C07C48">
                      <w:t xml:space="preserve">Figure </w:t>
                    </w:r>
                    <w:r w:rsidR="00D476CA">
                      <w:fldChar w:fldCharType="begin"/>
                    </w:r>
                    <w:r w:rsidR="00D476CA">
                      <w:instrText xml:space="preserve"> SEQ Figure \* ARABIC </w:instrText>
                    </w:r>
                    <w:r w:rsidR="00D476CA">
                      <w:fldChar w:fldCharType="separate"/>
                    </w:r>
                    <w:r w:rsidRPr="00C07C48">
                      <w:rPr>
                        <w:noProof/>
                      </w:rPr>
                      <w:t>1</w:t>
                    </w:r>
                    <w:r w:rsidR="00D476CA">
                      <w:rPr>
                        <w:noProof/>
                      </w:rPr>
                      <w:fldChar w:fldCharType="end"/>
                    </w:r>
                    <w:r w:rsidRPr="00C07C48">
                      <w:t>0.1 From Grant W. Petty, A First Course in Atmospheric Radiation, 2</w:t>
                    </w:r>
                    <w:r w:rsidRPr="00C07C48">
                      <w:rPr>
                        <w:vertAlign w:val="superscript"/>
                      </w:rPr>
                      <w:t>nd</w:t>
                    </w:r>
                    <w:r w:rsidRPr="00C07C48">
                      <w:t xml:space="preserve"> edition, Sundog Publishing, Madison, WI, 2006. Permission being sought.</w:t>
                    </w:r>
                  </w:p>
                </w:txbxContent>
              </v:textbox>
            </v:shape>
            <w10:wrap type="none"/>
            <w10:anchorlock/>
          </v:group>
        </w:pict>
      </w:r>
    </w:p>
    <w:p w14:paraId="7F81B8E3" w14:textId="77777777" w:rsidR="002271CF" w:rsidRDefault="002271CF" w:rsidP="00FC2414">
      <w:pPr>
        <w:rPr>
          <w:rFonts w:cs="Times New Roman"/>
          <w:b/>
          <w:color w:val="000000" w:themeColor="text1"/>
          <w:szCs w:val="24"/>
        </w:rPr>
      </w:pPr>
    </w:p>
    <w:p w14:paraId="7C2E4361" w14:textId="2CE09181" w:rsidR="00C9739A" w:rsidRDefault="00366CCC" w:rsidP="00584E81">
      <w:pPr>
        <w:rPr>
          <w:rFonts w:cs="Times New Roman"/>
          <w:b/>
          <w:color w:val="000000" w:themeColor="text1"/>
          <w:szCs w:val="24"/>
        </w:rPr>
      </w:pPr>
      <w:r>
        <w:rPr>
          <w:rFonts w:cs="Times New Roman"/>
          <w:b/>
          <w:color w:val="000000" w:themeColor="text1"/>
          <w:szCs w:val="24"/>
        </w:rPr>
        <w:lastRenderedPageBreak/>
        <w:t xml:space="preserve">10.2 </w:t>
      </w:r>
      <w:r w:rsidR="00C9739A" w:rsidRPr="00584E81">
        <w:rPr>
          <w:rFonts w:cs="Times New Roman"/>
          <w:b/>
          <w:color w:val="000000" w:themeColor="text1"/>
          <w:szCs w:val="24"/>
        </w:rPr>
        <w:t>Polarization in scattering</w:t>
      </w:r>
    </w:p>
    <w:p w14:paraId="7E649CE3" w14:textId="77777777" w:rsidR="004171B7" w:rsidRDefault="004171B7" w:rsidP="004171B7"/>
    <w:p w14:paraId="5F35D134" w14:textId="77777777" w:rsidR="00A31420" w:rsidRPr="00A31420" w:rsidRDefault="00A31420" w:rsidP="00A31420">
      <w:pPr>
        <w:rPr>
          <w:rFonts w:cs="Times New Roman"/>
          <w:b/>
          <w:color w:val="000000" w:themeColor="text1"/>
          <w:szCs w:val="24"/>
        </w:rPr>
      </w:pPr>
      <w:r w:rsidRPr="00A31420">
        <w:rPr>
          <w:rFonts w:cs="Times New Roman"/>
          <w:b/>
          <w:color w:val="000000" w:themeColor="text1"/>
          <w:szCs w:val="24"/>
        </w:rPr>
        <w:t>Stokes vector, polarization ellipse</w:t>
      </w:r>
    </w:p>
    <w:p w14:paraId="2EA79088" w14:textId="77777777" w:rsidR="00A31420" w:rsidRDefault="00A31420" w:rsidP="004171B7"/>
    <w:p w14:paraId="17C2EAB0" w14:textId="77777777" w:rsidR="004171B7" w:rsidRDefault="004171B7" w:rsidP="004171B7">
      <w:r>
        <w:t xml:space="preserve">Consider a monochromatic, coherent light wave with direction of propagation </w:t>
      </w:r>
      <w:r w:rsidRPr="004735B4">
        <w:rPr>
          <w:b/>
        </w:rPr>
        <w:t>z</w:t>
      </w:r>
      <w:r>
        <w:t xml:space="preserve">, angular frequency </w:t>
      </w:r>
      <w:r w:rsidRPr="004735B4">
        <w:rPr>
          <w:i/>
        </w:rPr>
        <w:t>ω</w:t>
      </w:r>
      <w:r>
        <w:t xml:space="preserve">, and propagation constant </w:t>
      </w:r>
      <w:r w:rsidRPr="00335F55">
        <w:rPr>
          <w:i/>
        </w:rPr>
        <w:t>k</w:t>
      </w:r>
      <w:r>
        <w:t xml:space="preserve"> (assuming an isotropic medium) described by</w:t>
      </w:r>
    </w:p>
    <w:p w14:paraId="2BB22586" w14:textId="3C2E7B72" w:rsidR="004171B7" w:rsidRDefault="00D476CA" w:rsidP="004171B7">
      <w:r>
        <w:rPr>
          <w:position w:val="-14"/>
        </w:rPr>
        <w:pict w14:anchorId="15978F94">
          <v:shape id="_x0000_i1031" type="#_x0000_t75" style="width:95.15pt;height:18.5pt">
            <v:imagedata r:id="rId14" o:title=""/>
          </v:shape>
        </w:pict>
      </w:r>
      <w:r w:rsidR="004171B7">
        <w:t xml:space="preserve">where </w:t>
      </w:r>
      <w:r>
        <w:rPr>
          <w:position w:val="-14"/>
        </w:rPr>
        <w:pict w14:anchorId="726BDFA1">
          <v:shape id="_x0000_i1032" type="#_x0000_t75" style="width:185.15pt;height:21.1pt">
            <v:imagedata r:id="rId15" o:title=""/>
          </v:shape>
        </w:pict>
      </w:r>
      <w:r w:rsidR="004171B7">
        <w:t xml:space="preserve">The intensity and polarization state of this wave can be described by the 4-element Stokes vector, </w:t>
      </w:r>
      <w:r>
        <w:rPr>
          <w:position w:val="-66"/>
        </w:rPr>
        <w:pict w14:anchorId="2F6F0C8A">
          <v:shape id="_x0000_i1033" type="#_x0000_t75" style="width:47.3pt;height:1in">
            <v:imagedata r:id="rId16" o:title=""/>
          </v:shape>
        </w:pict>
      </w:r>
      <w:r w:rsidR="004171B7">
        <w:t>where</w:t>
      </w:r>
    </w:p>
    <w:p w14:paraId="47AF8D98" w14:textId="77777777" w:rsidR="004171B7" w:rsidRDefault="00D476CA" w:rsidP="004171B7">
      <w:r>
        <w:rPr>
          <w:position w:val="-78"/>
        </w:rPr>
        <w:pict w14:anchorId="5240D715">
          <v:shape id="_x0000_i1034" type="#_x0000_t75" style="width:227.85pt;height:83.85pt">
            <v:imagedata r:id="rId17" o:title=""/>
          </v:shape>
        </w:pict>
      </w:r>
    </w:p>
    <w:p w14:paraId="34D7D244" w14:textId="77777777" w:rsidR="004171B7" w:rsidRDefault="004171B7" w:rsidP="004171B7"/>
    <w:p w14:paraId="56AA5092" w14:textId="1B6CC9EA" w:rsidR="004171B7" w:rsidRDefault="004171B7" w:rsidP="004171B7">
      <w:r>
        <w:t xml:space="preserve">This general case of a coherent plane wave has elliptical polarization with a polarization ellipse (the ellipse swept out by the electric field vector onto a plane perpendicular to the direction of propagation) determined by the relative amplitudes </w:t>
      </w:r>
      <w:r w:rsidRPr="008A7DF2">
        <w:rPr>
          <w:i/>
        </w:rPr>
        <w:t>a</w:t>
      </w:r>
      <w:r w:rsidRPr="008A7DF2">
        <w:rPr>
          <w:i/>
          <w:vertAlign w:val="subscript"/>
        </w:rPr>
        <w:t>x</w:t>
      </w:r>
      <w:r>
        <w:t xml:space="preserve"> and </w:t>
      </w:r>
      <w:r w:rsidRPr="008A7DF2">
        <w:rPr>
          <w:i/>
        </w:rPr>
        <w:t>a</w:t>
      </w:r>
      <w:r w:rsidRPr="008A7DF2">
        <w:rPr>
          <w:i/>
          <w:vertAlign w:val="subscript"/>
        </w:rPr>
        <w:t>y</w:t>
      </w:r>
      <w:r>
        <w:t xml:space="preserve"> and phases </w:t>
      </w:r>
      <w:r w:rsidRPr="00433579">
        <w:rPr>
          <w:i/>
        </w:rPr>
        <w:t>ε</w:t>
      </w:r>
      <w:r w:rsidRPr="00433579">
        <w:rPr>
          <w:i/>
          <w:vertAlign w:val="subscript"/>
        </w:rPr>
        <w:t>x</w:t>
      </w:r>
      <w:r>
        <w:t xml:space="preserve"> and </w:t>
      </w:r>
      <w:r w:rsidRPr="00433579">
        <w:rPr>
          <w:i/>
        </w:rPr>
        <w:t>ε</w:t>
      </w:r>
      <w:r w:rsidRPr="00433579">
        <w:rPr>
          <w:i/>
          <w:vertAlign w:val="subscript"/>
        </w:rPr>
        <w:t>y</w:t>
      </w:r>
      <w:r>
        <w:t>. Linear and circular polarizations are simply special cases of the ellipse.</w:t>
      </w:r>
    </w:p>
    <w:p w14:paraId="5EE1D105" w14:textId="77777777" w:rsidR="004171B7" w:rsidRDefault="004171B7" w:rsidP="004171B7"/>
    <w:p w14:paraId="181CA0CF" w14:textId="77777777" w:rsidR="004171B7" w:rsidRDefault="004171B7" w:rsidP="004171B7">
      <w:r>
        <w:t xml:space="preserve">Note that this is not a unique description of the polarization state, although it is the most common one, and also that there is an equivalent geometric version of this description in terms of the polarization ellipse, described by van de Hulst and by Goody and Yung (and others). </w:t>
      </w:r>
      <w:r w:rsidRPr="001B6409">
        <w:t>Also, note that this actually over-determines the polarization state for coherent, elliptically-polarized, light where</w:t>
      </w:r>
      <w:r w:rsidR="00D476CA">
        <w:rPr>
          <w:position w:val="-10"/>
        </w:rPr>
        <w:pict w14:anchorId="1C882F60">
          <v:shape id="_x0000_i1035" type="#_x0000_t75" style="width:90.5pt;height:18.5pt">
            <v:imagedata r:id="rId18" o:title=""/>
          </v:shape>
        </w:pict>
      </w:r>
    </w:p>
    <w:p w14:paraId="1D51DF92" w14:textId="77777777" w:rsidR="004171B7" w:rsidRDefault="004171B7" w:rsidP="004171B7"/>
    <w:p w14:paraId="68FAAA9F" w14:textId="77777777" w:rsidR="004171B7" w:rsidRDefault="004171B7" w:rsidP="004171B7">
      <w:r>
        <w:t>In</w:t>
      </w:r>
      <w:r w:rsidRPr="001B6409">
        <w:t xml:space="preserve"> general</w:t>
      </w:r>
      <w:r>
        <w:t xml:space="preserve">, light beams are not coherent, as they are the superposition of many individual waves. If we look at time averages (denoted by </w:t>
      </w:r>
      <w:r w:rsidR="00D476CA">
        <w:rPr>
          <w:position w:val="-14"/>
        </w:rPr>
        <w:pict w14:anchorId="2F8E3B2F">
          <v:shape id="_x0000_i1036" type="#_x0000_t75" style="width:18.5pt;height:19.55pt">
            <v:imagedata r:id="rId19" o:title=""/>
          </v:shape>
        </w:pict>
      </w:r>
      <w:r>
        <w:t>) over the duration of a scattering event, then</w:t>
      </w:r>
    </w:p>
    <w:p w14:paraId="737073A5" w14:textId="0A63EFC8" w:rsidR="004171B7" w:rsidRDefault="004171B7" w:rsidP="004171B7"/>
    <w:p w14:paraId="3C1171A2" w14:textId="77777777" w:rsidR="004171B7" w:rsidRDefault="00D476CA" w:rsidP="004171B7">
      <w:pPr>
        <w:pStyle w:val="MTDisplayEquation"/>
      </w:pPr>
      <w:r>
        <w:rPr>
          <w:position w:val="-86"/>
        </w:rPr>
        <w:pict w14:anchorId="7E815496">
          <v:shape id="_x0000_i1037" type="#_x0000_t75" style="width:119.3pt;height:91.55pt">
            <v:imagedata r:id="rId20" o:title=""/>
          </v:shape>
        </w:pict>
      </w:r>
    </w:p>
    <w:p w14:paraId="044134E3" w14:textId="77777777" w:rsidR="004171B7" w:rsidRDefault="004171B7" w:rsidP="004171B7"/>
    <w:p w14:paraId="5496A48E" w14:textId="4C28099A" w:rsidR="004171B7" w:rsidRDefault="004171B7" w:rsidP="004171B7">
      <w:r>
        <w:t>In this more general case</w:t>
      </w:r>
      <w:r w:rsidRPr="001B6409">
        <w:t xml:space="preserve">, all four parameters (or </w:t>
      </w:r>
      <w:r>
        <w:t xml:space="preserve">their equivalent) are required, </w:t>
      </w:r>
      <w:r w:rsidRPr="001B6409">
        <w:t>and</w:t>
      </w:r>
      <w:r>
        <w:t xml:space="preserve"> it can be shown that </w:t>
      </w:r>
      <w:r w:rsidR="00D476CA">
        <w:rPr>
          <w:position w:val="-10"/>
        </w:rPr>
        <w:pict w14:anchorId="4296E884">
          <v:shape id="_x0000_i1038" type="#_x0000_t75" style="width:90.5pt;height:18.5pt">
            <v:imagedata r:id="rId21" o:title=""/>
          </v:shape>
        </w:pict>
      </w:r>
      <w:r>
        <w:t xml:space="preserve"> The degree of polarization </w:t>
      </w:r>
      <w:r w:rsidRPr="00AB16C9">
        <w:rPr>
          <w:i/>
        </w:rPr>
        <w:t>P</w:t>
      </w:r>
      <w:r>
        <w:t xml:space="preserve"> is given by </w:t>
      </w:r>
      <w:r w:rsidR="00D476CA">
        <w:rPr>
          <w:position w:val="-10"/>
        </w:rPr>
        <w:pict w14:anchorId="3262EAB1">
          <v:shape id="_x0000_i1039" type="#_x0000_t75" style="width:120.85pt;height:18.5pt">
            <v:imagedata r:id="rId22" o:title=""/>
          </v:shape>
        </w:pict>
      </w:r>
    </w:p>
    <w:p w14:paraId="3233CF5A" w14:textId="77777777" w:rsidR="004171B7" w:rsidRDefault="004171B7" w:rsidP="004171B7"/>
    <w:p w14:paraId="08A67B87" w14:textId="77777777" w:rsidR="004171B7" w:rsidRDefault="004171B7" w:rsidP="004171B7">
      <w:r>
        <w:lastRenderedPageBreak/>
        <w:t>If the light is completely unpolarized, and incoherent over this period (</w:t>
      </w:r>
      <w:r w:rsidRPr="008000F9">
        <w:rPr>
          <w:i/>
        </w:rPr>
        <w:t>e.g</w:t>
      </w:r>
      <w:r>
        <w:t xml:space="preserve">., sunlight), then </w:t>
      </w:r>
      <w:r w:rsidR="00D476CA">
        <w:rPr>
          <w:position w:val="-16"/>
        </w:rPr>
        <w:pict w14:anchorId="17D260DE">
          <v:shape id="_x0000_i1040" type="#_x0000_t75" style="width:116.25pt;height:22.1pt">
            <v:imagedata r:id="rId23" o:title=""/>
          </v:shape>
        </w:pict>
      </w:r>
      <w:r>
        <w:t xml:space="preserve">and </w:t>
      </w:r>
      <w:r w:rsidR="00D476CA">
        <w:rPr>
          <w:position w:val="-66"/>
        </w:rPr>
        <w:pict w14:anchorId="7CDAF2F2">
          <v:shape id="_x0000_i1041" type="#_x0000_t75" style="width:43.7pt;height:1in">
            <v:imagedata r:id="rId24" o:title=""/>
          </v:shape>
        </w:pict>
      </w:r>
    </w:p>
    <w:p w14:paraId="2B1B6973" w14:textId="77777777" w:rsidR="00A31420" w:rsidRPr="00A31420" w:rsidRDefault="00A31420" w:rsidP="00A31420">
      <w:pPr>
        <w:rPr>
          <w:rFonts w:cs="Times New Roman"/>
          <w:b/>
          <w:szCs w:val="24"/>
        </w:rPr>
      </w:pPr>
      <w:r w:rsidRPr="00A31420">
        <w:rPr>
          <w:rFonts w:cs="Times New Roman"/>
          <w:b/>
          <w:szCs w:val="24"/>
        </w:rPr>
        <w:t>Mueller matrix</w:t>
      </w:r>
    </w:p>
    <w:p w14:paraId="55A92915" w14:textId="77777777" w:rsidR="00A31420" w:rsidRDefault="00A31420" w:rsidP="004171B7"/>
    <w:p w14:paraId="50E854E3" w14:textId="77777777" w:rsidR="004171B7" w:rsidRDefault="004171B7" w:rsidP="004171B7">
      <w:r>
        <w:t xml:space="preserve">Any interaction, such as a scattering event, transmission, or reflection can be described by a 4 × 4 </w:t>
      </w:r>
      <w:r w:rsidRPr="00C028D8">
        <w:rPr>
          <w:i/>
        </w:rPr>
        <w:t>Mueller</w:t>
      </w:r>
      <w:r>
        <w:t xml:space="preserve"> (or transformation, or scattering) matrix. Google Mueller matrix to see a nice assortment of examples for various optical interactions. Rayleigh scattering is described by the Mueller matrix</w:t>
      </w:r>
    </w:p>
    <w:p w14:paraId="7C0D5D81" w14:textId="77777777" w:rsidR="004171B7" w:rsidRDefault="004171B7" w:rsidP="004171B7"/>
    <w:p w14:paraId="27C92449" w14:textId="0D7F6E84" w:rsidR="004171B7" w:rsidRDefault="00D476CA" w:rsidP="004171B7">
      <w:pPr>
        <w:pStyle w:val="MTDisplayEquation"/>
      </w:pPr>
      <w:r>
        <w:rPr>
          <w:position w:val="-96"/>
        </w:rPr>
        <w:pict w14:anchorId="76A726FF">
          <v:shape id="_x0000_i1042" type="#_x0000_t75" style="width:257.15pt;height:102.35pt">
            <v:imagedata r:id="rId25" o:title=""/>
          </v:shape>
        </w:pict>
      </w:r>
      <w:r w:rsidR="004171B7">
        <w:t xml:space="preserve">where </w:t>
      </w:r>
      <w:r w:rsidR="004171B7" w:rsidRPr="00861BC0">
        <w:rPr>
          <w:i/>
        </w:rPr>
        <w:t>Q</w:t>
      </w:r>
      <w:r w:rsidR="004171B7" w:rsidRPr="00861BC0">
        <w:rPr>
          <w:i/>
          <w:vertAlign w:val="subscript"/>
        </w:rPr>
        <w:t>R</w:t>
      </w:r>
      <w:r w:rsidR="004171B7">
        <w:t xml:space="preserve"> is the scattering cross section. </w:t>
      </w:r>
    </w:p>
    <w:p w14:paraId="6A81D943" w14:textId="77777777" w:rsidR="004171B7" w:rsidRPr="00C2386F" w:rsidRDefault="004171B7" w:rsidP="004171B7"/>
    <w:p w14:paraId="042BC92F" w14:textId="0B1A291F" w:rsidR="000D5B7B" w:rsidRDefault="00366CCC" w:rsidP="000D5B7B">
      <w:pPr>
        <w:rPr>
          <w:rFonts w:cs="Times New Roman"/>
          <w:b/>
          <w:szCs w:val="24"/>
        </w:rPr>
      </w:pPr>
      <w:r>
        <w:rPr>
          <w:rFonts w:cs="Times New Roman"/>
          <w:b/>
          <w:szCs w:val="24"/>
        </w:rPr>
        <w:t xml:space="preserve">10.3 </w:t>
      </w:r>
      <w:r w:rsidR="00C9739A" w:rsidRPr="00584E81">
        <w:rPr>
          <w:rFonts w:cs="Times New Roman"/>
          <w:b/>
          <w:szCs w:val="24"/>
        </w:rPr>
        <w:t>Rayleigh scattering</w:t>
      </w:r>
    </w:p>
    <w:p w14:paraId="6EDD9A30" w14:textId="77777777" w:rsidR="000D5B7B" w:rsidRPr="000D5B7B" w:rsidRDefault="000D5B7B" w:rsidP="000D5B7B">
      <w:pPr>
        <w:rPr>
          <w:rFonts w:cs="Times New Roman"/>
          <w:szCs w:val="24"/>
        </w:rPr>
      </w:pPr>
    </w:p>
    <w:p w14:paraId="5497AC4A" w14:textId="77777777" w:rsidR="008E6973" w:rsidRDefault="008E6973" w:rsidP="008E6973">
      <w:r>
        <w:t xml:space="preserve">Rayleigh scattering </w:t>
      </w:r>
      <w:r w:rsidR="00D476CA">
        <w:rPr>
          <w:position w:val="-12"/>
        </w:rPr>
        <w:pict w14:anchorId="4F44F0C5">
          <v:shape id="_x0000_i1043" type="#_x0000_t75" style="width:64.3pt;height:18.5pt">
            <v:imagedata r:id="rId26" o:title=""/>
          </v:shape>
        </w:pict>
      </w:r>
      <w:r>
        <w:t xml:space="preserve"> for a spherical molecule (</w:t>
      </w:r>
      <w:r w:rsidRPr="006750E3">
        <w:rPr>
          <w:i/>
        </w:rPr>
        <w:t>i.e</w:t>
      </w:r>
      <w:r>
        <w:t>., an atom)</w:t>
      </w:r>
    </w:p>
    <w:p w14:paraId="242B0890" w14:textId="75E687C0" w:rsidR="008E6973" w:rsidRPr="008C0431" w:rsidRDefault="00D476CA" w:rsidP="008E6973">
      <w:r>
        <w:pict w14:anchorId="01AF5A46">
          <v:group id="_x0000_s1148" style="width:2in;height:112.8pt;mso-position-horizontal-relative:char;mso-position-vertical-relative:line" coordorigin="1440,8553" coordsize="3008,2502" wrapcoords="16334 339 16011 452 14937 1809 1289 2940 429 2940 322 4410 7522 5202 15152 5767 16011 6898 16119 6898 17731 6898 19343 6898 20525 6446 20525 5767 20955 5202 21062 4636 20955 791 20525 678 17408 339 16334 339">
            <v:shape id="Picture 4" o:spid="_x0000_s1147" type="#_x0000_t75" alt="Description: Macintosh HD:Users:kellychance:Desktop:Screen Shot 2014-03-05 at 6.32.06 PM.png" style="position:absolute;left:1440;top:8553;width:3008;height:989;visibility:visibl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">
              <v:imagedata r:id="rId27" o:title="" cropright="-66f"/>
            </v:shape>
            <v:shape id="_x0000_s1146" type="#_x0000_t202" style="position:absolute;left:1440;top:9630;width:3008;height:1425;mso-position-horizontal-relative:text;mso-position-vertical-relative:text" filled="f" stroked="f">
              <v:fill o:detectmouseclick="t"/>
              <v:textbox style="mso-fit-shape-to-text:t" inset="0,0,0,0">
                <w:txbxContent>
                  <w:p w14:paraId="65591224" w14:textId="2ACDAA6D" w:rsidR="00A549BD" w:rsidRDefault="00A549BD" w:rsidP="00700F04">
                    <w:pPr>
                      <w:pStyle w:val="Caption"/>
                    </w:pPr>
                    <w:r w:rsidRPr="001A5201">
                      <w:t>Figure 10.2 Scattering induced by an induced dipole moment (Rayleigh scattering).</w:t>
                    </w:r>
                    <w:r>
                      <w:t xml:space="preserve"> The phase function</w:t>
                    </w:r>
                  </w:p>
                  <w:p w14:paraId="0E8F0B51" w14:textId="53EF7E79" w:rsidR="00A549BD" w:rsidRPr="001A5201" w:rsidRDefault="00A549BD" w:rsidP="001A5201">
                    <w:r w:rsidRPr="00B65519">
                      <w:rPr>
                        <w:position w:val="-24"/>
                      </w:rPr>
                      <w:object w:dxaOrig="1420" w:dyaOrig="660" w14:anchorId="1287DF1E">
                        <v:shape id="_x0000_i1045" type="#_x0000_t75" style="width:71.5pt;height:32.9pt" o:ole="">
                          <v:imagedata r:id="rId28" o:title=""/>
                        </v:shape>
                        <o:OLEObject Type="Embed" ProgID="Equation.DSMT4" ShapeID="_x0000_i1045" DrawAspect="Content" ObjectID="_1329464689" r:id="rId29"/>
                      </w:object>
                    </w:r>
                  </w:p>
                </w:txbxContent>
              </v:textbox>
            </v:shape>
            <w10:wrap type="none"/>
            <w10:anchorlock/>
          </v:group>
        </w:pict>
      </w:r>
    </w:p>
    <w:p w14:paraId="10E25A88" w14:textId="7316919E" w:rsidR="00142F9A" w:rsidRDefault="008E6973" w:rsidP="008E6973">
      <w:r>
        <w:t>The induced dipole moment re-radiates. Consider the polarization of the input and scattered light (</w:t>
      </w:r>
      <w:r w:rsidRPr="00D168B5">
        <w:rPr>
          <w:i/>
        </w:rPr>
        <w:t>N.B</w:t>
      </w:r>
      <w:r>
        <w:t>., solar radiation is unpolarized to a very high degree of accuracy):</w:t>
      </w:r>
    </w:p>
    <w:p w14:paraId="5FF86307" w14:textId="25D76742" w:rsidR="00034E09" w:rsidRDefault="00D476CA" w:rsidP="008E6973">
      <w:r>
        <w:pict w14:anchorId="7A582FD3">
          <v:group id="_x0000_s1154" style="width:328.95pt;height:62.1pt;mso-position-horizontal-relative:char;mso-position-vertical-relative:line" coordorigin="1440,11334" coordsize="6579,1242" wrapcoords="8167 2081 7380 3643 6986 4944 6937 6245 2607 6506 2214 6766 2312 10409 738 10930 590 14313 12202 14573 3542 14313 934 14313 17171 14313 21058 14313 21009 10930 8216 9889 8315 6766 7823 6245 8758 5204 8807 3122 8610 2081 8167 2081">
            <v:shape id="Picture 2" o:spid="_x0000_s1153" type="#_x0000_t75" alt="Description: Macintosh HD:Users:kellychance:Desktop:Screen Shot 2014-02-27 at 11.14.03 AM.png" style="position:absolute;left:1440;top:11334;width:6579;height:945;visibility:visibl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">
              <v:imagedata r:id="rId30" o:title="" cropbottom="-279f" cropright="-30f"/>
            </v:shape>
            <v:shape id="_x0000_s1152" type="#_x0000_t202" style="position:absolute;left:1440;top:12369;width:6579;height:207;mso-position-horizontal-relative:text;mso-position-vertical-relative:text" filled="f" stroked="f">
              <v:fill o:detectmouseclick="t"/>
              <v:textbox style="mso-fit-shape-to-text:t" inset="0,0,0,0">
                <w:txbxContent>
                  <w:p w14:paraId="04F1784D" w14:textId="7C98E6F8" w:rsidR="00700F04" w:rsidRPr="00700F04" w:rsidRDefault="00700F04" w:rsidP="00700F04">
                    <w:pPr>
                      <w:pStyle w:val="Caption"/>
                    </w:pPr>
                    <w:r w:rsidRPr="00700F04">
                      <w:t>Figure 10.2 xxxx</w:t>
                    </w:r>
                  </w:p>
                </w:txbxContent>
              </v:textbox>
            </v:shape>
            <w10:wrap type="none"/>
            <w10:anchorlock/>
          </v:group>
        </w:pict>
      </w:r>
    </w:p>
    <w:p w14:paraId="56FBEF37" w14:textId="0EFA755E" w:rsidR="00034E09" w:rsidRDefault="00034E09" w:rsidP="008E6973"/>
    <w:p w14:paraId="3DC2C97C" w14:textId="77777777" w:rsidR="00034E09" w:rsidRDefault="00034E09" w:rsidP="008E6973"/>
    <w:p w14:paraId="74B85DEE" w14:textId="77777777" w:rsidR="00034E09" w:rsidRDefault="00034E09" w:rsidP="008E6973"/>
    <w:p w14:paraId="56B7C36F" w14:textId="77777777" w:rsidR="00142F9A" w:rsidRDefault="00142F9A" w:rsidP="008E6973"/>
    <w:p w14:paraId="0DB0748A" w14:textId="77777777" w:rsidR="008E6973" w:rsidRDefault="008E6973" w:rsidP="008E6973">
      <w:r>
        <w:t xml:space="preserve">For </w:t>
      </w:r>
      <w:r w:rsidRPr="00F70198">
        <w:rPr>
          <w:i/>
        </w:rPr>
        <w:t>I</w:t>
      </w:r>
      <w:r w:rsidRPr="00F70198">
        <w:rPr>
          <w:i/>
          <w:vertAlign w:val="subscript"/>
        </w:rPr>
        <w:t>V</w:t>
      </w:r>
      <w:r>
        <w:t xml:space="preserve">, </w:t>
      </w:r>
      <w:r>
        <w:sym w:font="Symbol" w:char="F046"/>
      </w:r>
      <w:r>
        <w:t xml:space="preserve"> = constant (isotropic in the plane), vertically polarized</w:t>
      </w:r>
    </w:p>
    <w:p w14:paraId="0C0B6854" w14:textId="43DFD854" w:rsidR="00EB6AA0" w:rsidRPr="006D4965" w:rsidRDefault="008E6973" w:rsidP="008E6973">
      <w:r>
        <w:t xml:space="preserve">For </w:t>
      </w:r>
      <w:r w:rsidRPr="00F70198">
        <w:rPr>
          <w:i/>
        </w:rPr>
        <w:t>I</w:t>
      </w:r>
      <w:r w:rsidRPr="00F70198">
        <w:rPr>
          <w:i/>
          <w:vertAlign w:val="subscript"/>
        </w:rPr>
        <w:t>H</w:t>
      </w:r>
      <w:r>
        <w:t xml:space="preserve">, </w:t>
      </w:r>
      <w:r w:rsidR="00D476CA">
        <w:rPr>
          <w:position w:val="-8"/>
        </w:rPr>
        <w:pict w14:anchorId="5F0155E4">
          <v:shape id="_x0000_i1048" type="#_x0000_t75" style="width:58.1pt;height:16.95pt">
            <v:imagedata r:id="rId31" o:title=""/>
          </v:shape>
        </w:pict>
      </w:r>
      <w:r>
        <w:t xml:space="preserve">null at </w:t>
      </w:r>
      <w:r>
        <w:sym w:font="Symbol" w:char="F070"/>
      </w:r>
      <w:r>
        <w:t>/2, horizontally polarized, or:</w:t>
      </w:r>
    </w:p>
    <w:p w14:paraId="6803EF9D" w14:textId="77C30959" w:rsidR="000E0354" w:rsidRDefault="00D476CA" w:rsidP="008E6973">
      <w:pPr>
        <w:rPr>
          <w:position w:val="-24"/>
        </w:rPr>
      </w:pPr>
      <w:r>
        <w:rPr>
          <w:position w:val="-24"/>
        </w:rPr>
      </w:r>
      <w:r>
        <w:rPr>
          <w:position w:val="-24"/>
        </w:rPr>
        <w:pict w14:anchorId="42D17217">
          <v:group id="_x0000_s1157" style="width:89.75pt;height:59.85pt;mso-position-horizontal-relative:char;mso-position-vertical-relative:line" coordorigin="1440,3163" coordsize="1795,1197" wrapcoords="11160 1620 10260 5940 6660 6210 720 8640 720 11610 4680 14310 6480 14580 7740 14580 14580 14310 20340 12420 20160 9450 18540 7830 16020 5940 17460 5670 18900 3510 18900 1620 11160 1620">
            <v:shape id="_x0000_s1156" type="#_x0000_t75" alt="Description: Macintosh HD:Users:kellychance:Desktop:Screen Shot 2014-03-06 at 10.40.25 AM.png" style="position:absolute;left:1440;top:3163;width:1795;height:902;visibility:visibl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">
              <v:imagedata r:id="rId32" o:title=""/>
            </v:shape>
            <v:shape id="_x0000_s1155" type="#_x0000_t202" style="position:absolute;left:1440;top:4153;width:1791;height:207;mso-position-horizontal-relative:text;mso-position-vertical-relative:text" filled="f" stroked="f">
              <v:fill o:detectmouseclick="t"/>
              <v:textbox style="mso-fit-shape-to-text:t" inset="0,0,0,0">
                <w:txbxContent>
                  <w:p w14:paraId="5138E8B2" w14:textId="155E53FF" w:rsidR="000E0354" w:rsidRPr="006F4B35" w:rsidRDefault="000E0354" w:rsidP="000E0354">
                    <w:pPr>
                      <w:pStyle w:val="Caption"/>
                      <w:rPr>
                        <w:noProof/>
                        <w:szCs w:val="22"/>
                      </w:rPr>
                    </w:pPr>
                    <w:r>
                      <w:t xml:space="preserve">Figure </w:t>
                    </w:r>
                    <w:r w:rsidR="008373CE">
                      <w:t>10.3 xxxx</w:t>
                    </w:r>
                  </w:p>
                </w:txbxContent>
              </v:textbox>
            </v:shape>
            <w10:wrap type="none"/>
            <w10:anchorlock/>
          </v:group>
        </w:pict>
      </w:r>
    </w:p>
    <w:p w14:paraId="7A0C3C31" w14:textId="21EB77BE" w:rsidR="000E0354" w:rsidRDefault="000E0354" w:rsidP="008E6973"/>
    <w:p w14:paraId="082D0983" w14:textId="2CAE289F" w:rsidR="008E6973" w:rsidRDefault="008E6973" w:rsidP="008E6973">
      <w:r>
        <w:t>Perpendicular to the plane of the paper, the opposite holds.</w:t>
      </w:r>
    </w:p>
    <w:p w14:paraId="42D2A5AE" w14:textId="28C90689" w:rsidR="008E6973" w:rsidRDefault="008E6973" w:rsidP="008E6973">
      <w:r>
        <w:t>In general, the output intensities for scattering in the plane are proportional to:</w:t>
      </w:r>
    </w:p>
    <w:p w14:paraId="262ADBCE" w14:textId="77777777" w:rsidR="008E6973" w:rsidRDefault="008E6973" w:rsidP="008E6973"/>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90"/>
        <w:gridCol w:w="610"/>
        <w:gridCol w:w="741"/>
        <w:gridCol w:w="1649"/>
      </w:tblGrid>
      <w:tr w:rsidR="008E6973" w14:paraId="6BFCFB96" w14:textId="77777777" w:rsidTr="008E6973">
        <w:trPr>
          <w:jc w:val="center"/>
        </w:trPr>
        <w:tc>
          <w:tcPr>
            <w:tcW w:w="0" w:type="auto"/>
          </w:tcPr>
          <w:p w14:paraId="553F2E46" w14:textId="77777777" w:rsidR="008E6973" w:rsidRDefault="008E6973" w:rsidP="008E6973"/>
        </w:tc>
        <w:tc>
          <w:tcPr>
            <w:tcW w:w="0" w:type="auto"/>
          </w:tcPr>
          <w:p w14:paraId="73DF155C" w14:textId="77777777" w:rsidR="008E6973" w:rsidRDefault="008E6973" w:rsidP="008E6973">
            <w:r w:rsidRPr="003E4740">
              <w:rPr>
                <w:i/>
              </w:rPr>
              <w:t>V</w:t>
            </w:r>
            <w:r w:rsidRPr="001C4FCD">
              <w:t xml:space="preserve"> in</w:t>
            </w:r>
          </w:p>
        </w:tc>
        <w:tc>
          <w:tcPr>
            <w:tcW w:w="0" w:type="auto"/>
          </w:tcPr>
          <w:p w14:paraId="504353C5" w14:textId="77777777" w:rsidR="008E6973" w:rsidRDefault="008E6973" w:rsidP="008E6973">
            <w:r w:rsidRPr="003E4740">
              <w:rPr>
                <w:i/>
              </w:rPr>
              <w:t>H</w:t>
            </w:r>
            <w:r w:rsidRPr="001C4FCD">
              <w:t xml:space="preserve"> in</w:t>
            </w:r>
          </w:p>
        </w:tc>
        <w:tc>
          <w:tcPr>
            <w:tcW w:w="0" w:type="auto"/>
          </w:tcPr>
          <w:p w14:paraId="41F19564" w14:textId="77777777" w:rsidR="008E6973" w:rsidRDefault="008E6973" w:rsidP="008E6973">
            <w:r>
              <w:t>Unpolarized in</w:t>
            </w:r>
          </w:p>
        </w:tc>
      </w:tr>
      <w:tr w:rsidR="008E6973" w14:paraId="3928177F" w14:textId="77777777" w:rsidTr="008E6973">
        <w:trPr>
          <w:jc w:val="center"/>
        </w:trPr>
        <w:tc>
          <w:tcPr>
            <w:tcW w:w="0" w:type="auto"/>
          </w:tcPr>
          <w:p w14:paraId="634C96A9" w14:textId="77777777" w:rsidR="008E6973" w:rsidRDefault="008E6973" w:rsidP="008E6973">
            <w:r w:rsidRPr="003E4740">
              <w:rPr>
                <w:i/>
              </w:rPr>
              <w:t>V</w:t>
            </w:r>
            <w:r>
              <w:t xml:space="preserve"> out</w:t>
            </w:r>
          </w:p>
        </w:tc>
        <w:tc>
          <w:tcPr>
            <w:tcW w:w="0" w:type="auto"/>
          </w:tcPr>
          <w:p w14:paraId="0C3CC443" w14:textId="77777777" w:rsidR="008E6973" w:rsidRDefault="008E6973" w:rsidP="008E6973">
            <w:r>
              <w:t>1</w:t>
            </w:r>
          </w:p>
        </w:tc>
        <w:tc>
          <w:tcPr>
            <w:tcW w:w="0" w:type="auto"/>
          </w:tcPr>
          <w:p w14:paraId="12420347" w14:textId="77777777" w:rsidR="008E6973" w:rsidRDefault="008E6973" w:rsidP="008E6973">
            <w:r>
              <w:t>0</w:t>
            </w:r>
          </w:p>
        </w:tc>
        <w:tc>
          <w:tcPr>
            <w:tcW w:w="0" w:type="auto"/>
          </w:tcPr>
          <w:p w14:paraId="09847278" w14:textId="77777777" w:rsidR="008E6973" w:rsidRDefault="008E6973" w:rsidP="008E6973">
            <w:r>
              <w:t>1</w:t>
            </w:r>
          </w:p>
        </w:tc>
      </w:tr>
      <w:tr w:rsidR="008E6973" w14:paraId="65BCE5A2" w14:textId="77777777" w:rsidTr="008E6973">
        <w:trPr>
          <w:jc w:val="center"/>
        </w:trPr>
        <w:tc>
          <w:tcPr>
            <w:tcW w:w="0" w:type="auto"/>
          </w:tcPr>
          <w:p w14:paraId="521A3BED" w14:textId="77777777" w:rsidR="008E6973" w:rsidRDefault="008E6973" w:rsidP="008E6973">
            <w:r w:rsidRPr="003E4740">
              <w:rPr>
                <w:i/>
              </w:rPr>
              <w:t>H</w:t>
            </w:r>
            <w:r>
              <w:t xml:space="preserve"> out</w:t>
            </w:r>
          </w:p>
        </w:tc>
        <w:tc>
          <w:tcPr>
            <w:tcW w:w="0" w:type="auto"/>
          </w:tcPr>
          <w:p w14:paraId="5379D64D" w14:textId="77777777" w:rsidR="008E6973" w:rsidRDefault="008E6973" w:rsidP="008E6973">
            <w:r>
              <w:t>0</w:t>
            </w:r>
          </w:p>
        </w:tc>
        <w:tc>
          <w:tcPr>
            <w:tcW w:w="0" w:type="auto"/>
          </w:tcPr>
          <w:p w14:paraId="041F34B3" w14:textId="77777777" w:rsidR="008E6973" w:rsidRDefault="008E6973" w:rsidP="008E6973">
            <w:r>
              <w:t>cos</w:t>
            </w:r>
            <w:r w:rsidRPr="003E4740">
              <w:rPr>
                <w:vertAlign w:val="superscript"/>
              </w:rPr>
              <w:t>2</w:t>
            </w:r>
            <w:r w:rsidRPr="003E4740">
              <w:sym w:font="Symbol" w:char="F071"/>
            </w:r>
          </w:p>
        </w:tc>
        <w:tc>
          <w:tcPr>
            <w:tcW w:w="0" w:type="auto"/>
          </w:tcPr>
          <w:p w14:paraId="3C3559A5" w14:textId="77777777" w:rsidR="008E6973" w:rsidRDefault="008E6973" w:rsidP="008E6973">
            <w:r>
              <w:t>cos</w:t>
            </w:r>
            <w:r w:rsidRPr="003E4740">
              <w:rPr>
                <w:vertAlign w:val="superscript"/>
              </w:rPr>
              <w:t>2</w:t>
            </w:r>
            <w:r w:rsidRPr="003E4740">
              <w:sym w:font="Symbol" w:char="F071"/>
            </w:r>
          </w:p>
        </w:tc>
      </w:tr>
      <w:tr w:rsidR="008E6973" w14:paraId="675B5C17" w14:textId="77777777" w:rsidTr="008E6973">
        <w:trPr>
          <w:jc w:val="center"/>
        </w:trPr>
        <w:tc>
          <w:tcPr>
            <w:tcW w:w="0" w:type="auto"/>
          </w:tcPr>
          <w:p w14:paraId="1AC257C3" w14:textId="77777777" w:rsidR="008E6973" w:rsidRDefault="008E6973" w:rsidP="008E6973">
            <w:r>
              <w:t>Total out</w:t>
            </w:r>
          </w:p>
        </w:tc>
        <w:tc>
          <w:tcPr>
            <w:tcW w:w="0" w:type="auto"/>
          </w:tcPr>
          <w:p w14:paraId="2CAD9A80" w14:textId="77777777" w:rsidR="008E6973" w:rsidRDefault="008E6973" w:rsidP="008E6973">
            <w:r>
              <w:t>1</w:t>
            </w:r>
          </w:p>
        </w:tc>
        <w:tc>
          <w:tcPr>
            <w:tcW w:w="0" w:type="auto"/>
          </w:tcPr>
          <w:p w14:paraId="1B0CDEFE" w14:textId="77777777" w:rsidR="008E6973" w:rsidRDefault="008E6973" w:rsidP="008E6973">
            <w:r>
              <w:t>cos</w:t>
            </w:r>
            <w:r w:rsidRPr="003E4740">
              <w:rPr>
                <w:vertAlign w:val="superscript"/>
              </w:rPr>
              <w:t>2</w:t>
            </w:r>
            <w:r w:rsidRPr="003E4740">
              <w:sym w:font="Symbol" w:char="F071"/>
            </w:r>
          </w:p>
        </w:tc>
        <w:tc>
          <w:tcPr>
            <w:tcW w:w="0" w:type="auto"/>
          </w:tcPr>
          <w:p w14:paraId="57D37C7B" w14:textId="77777777" w:rsidR="008E6973" w:rsidRDefault="008E6973" w:rsidP="008E6973">
            <w:r>
              <w:t>1 + cos</w:t>
            </w:r>
            <w:r w:rsidRPr="003E4740">
              <w:rPr>
                <w:vertAlign w:val="superscript"/>
              </w:rPr>
              <w:t>2</w:t>
            </w:r>
            <w:r w:rsidRPr="003E4740">
              <w:sym w:font="Symbol" w:char="F071"/>
            </w:r>
          </w:p>
        </w:tc>
      </w:tr>
    </w:tbl>
    <w:p w14:paraId="36E8BD4A" w14:textId="77777777" w:rsidR="008E6973" w:rsidRDefault="008E6973" w:rsidP="008E6973"/>
    <w:p w14:paraId="19B29F0B" w14:textId="0CB2CFE1" w:rsidR="008E6973" w:rsidRDefault="005A1332" w:rsidP="008E6973">
      <w:r>
        <w:t>The Rayleigh scattering cross section has been parameterized to</w:t>
      </w:r>
      <w:r w:rsidR="008E6973">
        <w:t xml:space="preserve">, </w:t>
      </w:r>
      <w:r w:rsidR="00D476CA">
        <w:rPr>
          <w:position w:val="-24"/>
        </w:rPr>
        <w:pict w14:anchorId="7499E30C">
          <v:shape id="_x0000_i1050" type="#_x0000_t75" style="width:272.05pt;height:32.9pt">
            <v:imagedata r:id="rId33" o:title=""/>
          </v:shape>
        </w:pict>
      </w:r>
      <w:r w:rsidR="008E6973">
        <w:t xml:space="preserve"> where </w:t>
      </w:r>
      <w:r w:rsidR="008E6973" w:rsidRPr="002F7B65">
        <w:rPr>
          <w:i/>
        </w:rPr>
        <w:sym w:font="Symbol" w:char="F06C"/>
      </w:r>
      <w:r w:rsidR="008E6973">
        <w:t xml:space="preserve"> is the wavelength in </w:t>
      </w:r>
      <w:r w:rsidR="008E6973">
        <w:sym w:font="Symbol" w:char="F06D"/>
      </w:r>
      <w:r w:rsidR="008E6973">
        <w:t xml:space="preserve">m, and </w:t>
      </w:r>
      <w:r w:rsidR="008E6973" w:rsidRPr="002F7B65">
        <w:rPr>
          <w:i/>
        </w:rPr>
        <w:t>Q</w:t>
      </w:r>
      <w:r w:rsidR="008E6973">
        <w:t xml:space="preserve"> is in cm</w:t>
      </w:r>
      <w:r w:rsidR="008E6973" w:rsidRPr="002F7B65">
        <w:rPr>
          <w:vertAlign w:val="superscript"/>
        </w:rPr>
        <w:t>2</w:t>
      </w:r>
      <w:r w:rsidR="008E6973">
        <w:t>.</w:t>
      </w:r>
    </w:p>
    <w:p w14:paraId="748C36B2" w14:textId="77777777" w:rsidR="008E6973" w:rsidRDefault="008E6973" w:rsidP="008E6973"/>
    <w:p w14:paraId="421B325D" w14:textId="77777777" w:rsidR="008E6973" w:rsidRPr="00AF511B" w:rsidRDefault="008E6973" w:rsidP="008E6973">
      <w:pPr>
        <w:rPr>
          <w:color w:val="000000"/>
        </w:rPr>
      </w:pPr>
      <w:r>
        <w:t xml:space="preserve">The analytic form is </w:t>
      </w:r>
      <w:r w:rsidR="00D476CA">
        <w:rPr>
          <w:position w:val="-24"/>
        </w:rPr>
        <w:pict w14:anchorId="4EA84B5B">
          <v:shape id="_x0000_i1051" type="#_x0000_t75" style="width:77.15pt;height:32.9pt">
            <v:imagedata r:id="rId34" o:title=""/>
          </v:shape>
        </w:pict>
      </w:r>
      <w:r>
        <w:t xml:space="preserve"> where the polarizability </w:t>
      </w:r>
      <w:r w:rsidRPr="00276D30">
        <w:rPr>
          <w:i/>
        </w:rPr>
        <w:sym w:font="Symbol" w:char="F061"/>
      </w:r>
      <w:r>
        <w:t xml:space="preserve"> is (usually) quite weakly dependent on wavelength,</w:t>
      </w:r>
      <w:r w:rsidRPr="00AF511B">
        <w:rPr>
          <w:color w:val="000000"/>
        </w:rPr>
        <w:t xml:space="preserve"> except at wavelengths where electronic states of the atom or molecule are being excited (</w:t>
      </w:r>
      <w:r w:rsidRPr="00AF511B">
        <w:rPr>
          <w:i/>
          <w:color w:val="000000"/>
        </w:rPr>
        <w:t>e.g</w:t>
      </w:r>
      <w:r w:rsidRPr="00AF511B">
        <w:rPr>
          <w:color w:val="000000"/>
        </w:rPr>
        <w:t>., below 242 nm for O</w:t>
      </w:r>
      <w:r w:rsidRPr="00AF511B">
        <w:rPr>
          <w:color w:val="000000"/>
          <w:vertAlign w:val="subscript"/>
        </w:rPr>
        <w:t>2</w:t>
      </w:r>
      <w:r w:rsidRPr="00AF511B">
        <w:rPr>
          <w:color w:val="000000"/>
        </w:rPr>
        <w:t>).</w:t>
      </w:r>
    </w:p>
    <w:p w14:paraId="2868029D" w14:textId="77777777" w:rsidR="008E6973" w:rsidRDefault="008E6973" w:rsidP="008E6973">
      <w:pPr>
        <w:rPr>
          <w:color w:val="000000"/>
        </w:rPr>
      </w:pPr>
    </w:p>
    <w:p w14:paraId="3938F8EF" w14:textId="77777777" w:rsidR="008E6973" w:rsidRPr="005A1332" w:rsidRDefault="008E6973" w:rsidP="008E6973">
      <w:pPr>
        <w:tabs>
          <w:tab w:val="left" w:pos="9000"/>
        </w:tabs>
      </w:pPr>
      <w:r>
        <w:t>I</w:t>
      </w:r>
      <w:r w:rsidRPr="00CF2783">
        <w:t>n cgs units</w:t>
      </w:r>
      <w:r>
        <w:t>, the</w:t>
      </w:r>
      <w:r w:rsidRPr="00937F99">
        <w:t xml:space="preserve"> </w:t>
      </w:r>
      <w:r w:rsidRPr="00937F99">
        <w:rPr>
          <w:i/>
        </w:rPr>
        <w:t>permittivity of vacuum</w:t>
      </w:r>
      <w:r w:rsidRPr="00CF2783">
        <w:t xml:space="preserve"> </w:t>
      </w:r>
      <w:r w:rsidR="00D476CA">
        <w:rPr>
          <w:position w:val="-12"/>
        </w:rPr>
        <w:pict w14:anchorId="295FAF9C">
          <v:shape id="_x0000_i1052" type="#_x0000_t75" style="width:53.5pt;height:18.5pt">
            <v:imagedata r:id="rId35" o:title=""/>
          </v:shape>
        </w:pict>
      </w:r>
      <w:r w:rsidRPr="00CF2783">
        <w:t xml:space="preserve"> </w:t>
      </w:r>
      <w:r>
        <w:t xml:space="preserve">The cross section above </w:t>
      </w:r>
      <w:r w:rsidRPr="00CF2783">
        <w:t xml:space="preserve">is </w:t>
      </w:r>
      <w:r>
        <w:t xml:space="preserve">thus </w:t>
      </w:r>
      <w:r w:rsidRPr="00CF2783">
        <w:t xml:space="preserve">the same as </w:t>
      </w:r>
      <w:r w:rsidRPr="003E5971">
        <w:rPr>
          <w:b/>
        </w:rPr>
        <w:t>Bernath</w:t>
      </w:r>
      <w:r w:rsidRPr="00CF2783">
        <w:t xml:space="preserve">, eq. 8.70: </w:t>
      </w:r>
      <w:r w:rsidR="00D476CA">
        <w:rPr>
          <w:position w:val="-30"/>
        </w:rPr>
        <w:pict w14:anchorId="56E0CD6F">
          <v:shape id="_x0000_i1053" type="#_x0000_t75" style="width:87.95pt;height:36.5pt">
            <v:imagedata r:id="rId36" o:title=""/>
          </v:shape>
        </w:pict>
      </w:r>
      <w:r>
        <w:t xml:space="preserve"> T</w:t>
      </w:r>
      <w:r w:rsidRPr="00CF2783">
        <w:t>he permittivity of vacuum (AKA permittivity of free space</w:t>
      </w:r>
      <w:r>
        <w:t>) from</w:t>
      </w:r>
      <w:r w:rsidRPr="00CF2783">
        <w:t xml:space="preserve"> </w:t>
      </w:r>
      <w:r w:rsidRPr="00CF2783">
        <w:rPr>
          <w:i/>
        </w:rPr>
        <w:t>Wikipedia</w:t>
      </w:r>
      <w:r w:rsidRPr="00CF2783">
        <w:t xml:space="preserve"> is </w:t>
      </w:r>
      <w:r w:rsidRPr="005A1332">
        <w:t xml:space="preserve">a </w:t>
      </w:r>
      <w:hyperlink r:id="rId37" w:tooltip="Physical quantity" w:history="1">
        <w:r w:rsidRPr="005A1332">
          <w:rPr>
            <w:rStyle w:val="Hyperlink"/>
            <w:color w:val="000000"/>
            <w:u w:val="none"/>
          </w:rPr>
          <w:t>physical quantity</w:t>
        </w:r>
      </w:hyperlink>
      <w:r w:rsidRPr="005A1332">
        <w:t xml:space="preserve"> that describes how an </w:t>
      </w:r>
      <w:hyperlink r:id="rId38" w:tooltip="Electric field" w:history="1">
        <w:r w:rsidRPr="005A1332">
          <w:rPr>
            <w:rStyle w:val="Hyperlink"/>
            <w:color w:val="000000"/>
            <w:u w:val="none"/>
          </w:rPr>
          <w:t>electric field</w:t>
        </w:r>
      </w:hyperlink>
      <w:r w:rsidRPr="005A1332">
        <w:t xml:space="preserve"> affects and is affected by a </w:t>
      </w:r>
      <w:hyperlink r:id="rId39" w:tooltip="Dielectric" w:history="1">
        <w:r w:rsidRPr="005A1332">
          <w:rPr>
            <w:rStyle w:val="Hyperlink"/>
            <w:color w:val="000000"/>
            <w:u w:val="none"/>
          </w:rPr>
          <w:t>dielectric</w:t>
        </w:r>
      </w:hyperlink>
      <w:r w:rsidRPr="005A1332">
        <w:t xml:space="preserve"> medium, and is determined by the ability of a material to </w:t>
      </w:r>
      <w:hyperlink r:id="rId40" w:tooltip="Polarization (electrostatics)" w:history="1">
        <w:r w:rsidRPr="005A1332">
          <w:rPr>
            <w:rStyle w:val="Hyperlink"/>
            <w:color w:val="000000"/>
            <w:u w:val="none"/>
          </w:rPr>
          <w:t>polarize</w:t>
        </w:r>
      </w:hyperlink>
      <w:r w:rsidRPr="005A1332">
        <w:t xml:space="preserve"> in response to the field, and thereby reduce the total electric field inside the material. Thus, permittivity relates to a material’s ability to transmit (or “permit”) an electric field. </w:t>
      </w:r>
      <w:r w:rsidRPr="005A1332">
        <w:rPr>
          <w:b/>
        </w:rPr>
        <w:t>Permittivity</w:t>
      </w:r>
      <w:r w:rsidRPr="005A1332">
        <w:t xml:space="preserve"> is directly related to </w:t>
      </w:r>
      <w:hyperlink r:id="rId41" w:tooltip="Electric susceptibility" w:history="1">
        <w:r w:rsidRPr="005A1332">
          <w:rPr>
            <w:rStyle w:val="Hyperlink"/>
            <w:color w:val="000000"/>
            <w:u w:val="none"/>
          </w:rPr>
          <w:t>electric susceptibility</w:t>
        </w:r>
      </w:hyperlink>
      <w:r w:rsidRPr="005A1332">
        <w:t xml:space="preserve">. For example, in a </w:t>
      </w:r>
      <w:hyperlink r:id="rId42" w:tooltip="Capacitor" w:history="1">
        <w:r w:rsidRPr="005A1332">
          <w:rPr>
            <w:rStyle w:val="Hyperlink"/>
            <w:color w:val="000000"/>
            <w:u w:val="none"/>
          </w:rPr>
          <w:t>capacitor</w:t>
        </w:r>
      </w:hyperlink>
      <w:r w:rsidRPr="005A1332">
        <w:t xml:space="preserve">, an increased permittivity allows the same </w:t>
      </w:r>
      <w:hyperlink r:id="rId43" w:tooltip="Electric charge" w:history="1">
        <w:r w:rsidRPr="005A1332">
          <w:rPr>
            <w:rStyle w:val="Hyperlink"/>
            <w:color w:val="000000"/>
            <w:u w:val="none"/>
          </w:rPr>
          <w:t>charge</w:t>
        </w:r>
      </w:hyperlink>
      <w:r w:rsidRPr="005A1332">
        <w:t xml:space="preserve"> to be stored with a smaller electric field (and thus a smaller </w:t>
      </w:r>
      <w:hyperlink r:id="rId44" w:tooltip="Voltage" w:history="1">
        <w:r w:rsidRPr="005A1332">
          <w:rPr>
            <w:rStyle w:val="Hyperlink"/>
            <w:color w:val="000000"/>
            <w:u w:val="none"/>
          </w:rPr>
          <w:t>voltage</w:t>
        </w:r>
      </w:hyperlink>
      <w:r w:rsidRPr="005A1332">
        <w:t xml:space="preserve">), leading to an increased </w:t>
      </w:r>
      <w:hyperlink r:id="rId45" w:tooltip="Capacitance" w:history="1">
        <w:r w:rsidRPr="005A1332">
          <w:rPr>
            <w:rStyle w:val="Hyperlink"/>
            <w:color w:val="000000"/>
            <w:u w:val="none"/>
          </w:rPr>
          <w:t>capacitance</w:t>
        </w:r>
      </w:hyperlink>
      <w:r w:rsidRPr="005A1332">
        <w:t>.</w:t>
      </w:r>
    </w:p>
    <w:p w14:paraId="59B2AFA1" w14:textId="77777777" w:rsidR="008E6973" w:rsidRDefault="008E6973" w:rsidP="008E6973">
      <w:pPr>
        <w:pStyle w:val="NormalWeb"/>
        <w:spacing w:before="0" w:beforeAutospacing="0" w:after="0" w:afterAutospacing="0"/>
      </w:pPr>
    </w:p>
    <w:p w14:paraId="3708A647" w14:textId="77777777" w:rsidR="008E6973" w:rsidRPr="00CF2783" w:rsidRDefault="008E6973" w:rsidP="008E6973">
      <w:pPr>
        <w:pStyle w:val="NormalWeb"/>
        <w:spacing w:before="0" w:beforeAutospacing="0" w:after="0" w:afterAutospacing="0"/>
        <w:rPr>
          <w:color w:val="000000"/>
        </w:rPr>
      </w:pPr>
      <w:r w:rsidRPr="00C82419">
        <w:rPr>
          <w:b/>
        </w:rPr>
        <w:t>Bernath</w:t>
      </w:r>
      <w:r>
        <w:t xml:space="preserve"> derives</w:t>
      </w:r>
      <w:r w:rsidRPr="00CF2783">
        <w:t xml:space="preserve"> </w:t>
      </w:r>
      <w:r>
        <w:t xml:space="preserve">the Rayleigh cross section </w:t>
      </w:r>
      <w:r w:rsidRPr="00CF2783">
        <w:t>i</w:t>
      </w:r>
      <w:r w:rsidRPr="008E47A0">
        <w:t>n eqs. 8.65-8.69 by taking the power emitted by a classical oscillating dipole moment and dividing by the power driving it:</w:t>
      </w:r>
    </w:p>
    <w:p w14:paraId="61DFD61F" w14:textId="77777777" w:rsidR="008E6973" w:rsidRPr="008E47A0" w:rsidRDefault="00D476CA" w:rsidP="008E6973">
      <w:pPr>
        <w:tabs>
          <w:tab w:val="left" w:pos="9000"/>
        </w:tabs>
      </w:pPr>
      <w:r>
        <w:rPr>
          <w:position w:val="-12"/>
        </w:rPr>
        <w:pict w14:anchorId="09360C65">
          <v:shape id="_x0000_i1054" type="#_x0000_t75" style="width:159.95pt;height:18.5pt">
            <v:imagedata r:id="rId46" o:title=""/>
          </v:shape>
        </w:pict>
      </w:r>
      <w:r w:rsidR="008E6973" w:rsidRPr="008E47A0">
        <w:t xml:space="preserve"> The power emitted is </w:t>
      </w:r>
      <w:r>
        <w:rPr>
          <w:position w:val="-24"/>
        </w:rPr>
        <w:pict w14:anchorId="798635D6">
          <v:shape id="_x0000_i1055" type="#_x0000_t75" style="width:79.7pt;height:35.5pt">
            <v:imagedata r:id="rId47" o:title=""/>
          </v:shape>
        </w:pict>
      </w:r>
      <w:r w:rsidR="008E6973" w:rsidRPr="008E47A0">
        <w:t>The incident intensity is</w:t>
      </w:r>
    </w:p>
    <w:p w14:paraId="6326456A" w14:textId="77777777" w:rsidR="008E6973" w:rsidRPr="008E47A0" w:rsidRDefault="00D476CA" w:rsidP="008E6973">
      <w:pPr>
        <w:tabs>
          <w:tab w:val="left" w:pos="9000"/>
        </w:tabs>
      </w:pPr>
      <w:r>
        <w:rPr>
          <w:position w:val="-24"/>
        </w:rPr>
        <w:pict w14:anchorId="2CCC46F5">
          <v:shape id="_x0000_i1056" type="#_x0000_t75" style="width:45.25pt;height:32.9pt">
            <v:imagedata r:id="rId48" o:title=""/>
          </v:shape>
        </w:pict>
      </w:r>
      <w:r w:rsidR="008E6973" w:rsidRPr="008E47A0">
        <w:t xml:space="preserve">and thus </w:t>
      </w:r>
      <w:r>
        <w:rPr>
          <w:position w:val="-24"/>
        </w:rPr>
        <w:pict w14:anchorId="33CAF45B">
          <v:shape id="_x0000_i1057" type="#_x0000_t75" style="width:44.25pt;height:30.35pt">
            <v:imagedata r:id="rId49" o:title=""/>
          </v:shape>
        </w:pict>
      </w:r>
      <w:r w:rsidR="008E6973" w:rsidRPr="008E47A0">
        <w:t xml:space="preserve">as given. Bernath notes that the equation for radiated power was discussed in </w:t>
      </w:r>
      <w:r w:rsidR="008E6973">
        <w:t xml:space="preserve">his </w:t>
      </w:r>
      <w:r w:rsidR="008E6973" w:rsidRPr="008E47A0">
        <w:t>Chapter 1, but you won’t actually find it there specifically</w:t>
      </w:r>
      <w:r w:rsidR="008E6973">
        <w:t xml:space="preserve">. However, it agrees, by implication, with the derivation in </w:t>
      </w:r>
      <w:r w:rsidR="008E6973" w:rsidRPr="003E5971">
        <w:rPr>
          <w:b/>
        </w:rPr>
        <w:t>Goody &amp; Yung</w:t>
      </w:r>
      <w:r w:rsidR="008E6973">
        <w:t>:</w:t>
      </w:r>
    </w:p>
    <w:p w14:paraId="4E41F1C3" w14:textId="77777777" w:rsidR="008E6973" w:rsidRPr="008E47A0" w:rsidRDefault="008E6973" w:rsidP="008E6973">
      <w:pPr>
        <w:tabs>
          <w:tab w:val="left" w:pos="9000"/>
        </w:tabs>
      </w:pPr>
    </w:p>
    <w:p w14:paraId="52E4A227" w14:textId="48B7A77C" w:rsidR="008E6973" w:rsidRDefault="008E6973" w:rsidP="008E6973">
      <w:pPr>
        <w:tabs>
          <w:tab w:val="left" w:pos="9000"/>
        </w:tabs>
      </w:pPr>
      <w:r w:rsidRPr="003E5971">
        <w:rPr>
          <w:b/>
        </w:rPr>
        <w:lastRenderedPageBreak/>
        <w:t>Goody &amp; Yung</w:t>
      </w:r>
      <w:r>
        <w:t xml:space="preserve"> (Sections 7.1 through 7.3) actually does a complete derivation </w:t>
      </w:r>
      <w:r w:rsidRPr="00C72723">
        <w:rPr>
          <w:i/>
        </w:rPr>
        <w:t>except</w:t>
      </w:r>
      <w:r>
        <w:t xml:space="preserve"> that the most critical part is presented rather than developed. This is that for scattering by small particles</w:t>
      </w:r>
      <w:r w:rsidR="00D476CA">
        <w:rPr>
          <w:position w:val="-10"/>
        </w:rPr>
        <w:pict w14:anchorId="5351A14F">
          <v:shape id="_x0000_i1058" type="#_x0000_t75" style="width:42.15pt;height:15.95pt">
            <v:imagedata r:id="rId50" o:title=""/>
          </v:shape>
        </w:pict>
      </w:r>
      <w:r>
        <w:t xml:space="preserve">for propagation to “longer” distances </w:t>
      </w:r>
      <w:r w:rsidR="00D476CA">
        <w:rPr>
          <w:position w:val="-10"/>
        </w:rPr>
        <w:pict w14:anchorId="573A66BF">
          <v:shape id="_x0000_i1059" type="#_x0000_t75" style="width:47.85pt;height:15.95pt">
            <v:imagedata r:id="rId51" o:title=""/>
          </v:shape>
        </w:pict>
      </w:r>
      <w:r>
        <w:t>the electric field components are given by</w:t>
      </w:r>
      <w:r w:rsidR="00D476CA">
        <w:rPr>
          <w:position w:val="-24"/>
        </w:rPr>
        <w:pict w14:anchorId="4E89196E">
          <v:shape id="_x0000_i1060" type="#_x0000_t75" style="width:138.85pt;height:32.9pt">
            <v:imagedata r:id="rId52" o:title=""/>
          </v:shape>
        </w:pict>
      </w:r>
      <w:r>
        <w:t>where</w:t>
      </w:r>
      <w:r w:rsidR="00D476CA">
        <w:rPr>
          <w:position w:val="-12"/>
        </w:rPr>
        <w:pict w14:anchorId="7CA17D61">
          <v:shape id="_x0000_i1061" type="#_x0000_t75" style="width:43.7pt;height:18.5pt">
            <v:imagedata r:id="rId53" o:title=""/>
          </v:shape>
        </w:pict>
      </w:r>
      <w:r>
        <w:t xml:space="preserve">and </w:t>
      </w:r>
      <w:r w:rsidR="00D476CA">
        <w:rPr>
          <w:position w:val="-10"/>
        </w:rPr>
        <w:pict w14:anchorId="5A53EC12">
          <v:shape id="_x0000_i1062" type="#_x0000_t75" style="width:18.5pt;height:18.5pt">
            <v:imagedata r:id="rId54" o:title=""/>
          </v:shape>
        </w:pict>
      </w:r>
      <w:r>
        <w:t xml:space="preserve">is the angle between </w:t>
      </w:r>
      <w:r w:rsidRPr="006049CC">
        <w:rPr>
          <w:i/>
        </w:rPr>
        <w:t>μ</w:t>
      </w:r>
      <w:r>
        <w:t xml:space="preserve"> and the direction of observation (see </w:t>
      </w:r>
      <w:r w:rsidRPr="006049CC">
        <w:rPr>
          <w:b/>
        </w:rPr>
        <w:t>Figure 7.2</w:t>
      </w:r>
      <w:r>
        <w:t>).</w:t>
      </w:r>
    </w:p>
    <w:p w14:paraId="282D839E" w14:textId="77777777" w:rsidR="008E6973" w:rsidRDefault="008E6973" w:rsidP="008E6973">
      <w:pPr>
        <w:tabs>
          <w:tab w:val="left" w:pos="9000"/>
        </w:tabs>
      </w:pPr>
    </w:p>
    <w:p w14:paraId="751F08E1" w14:textId="77777777" w:rsidR="008E6973" w:rsidRPr="00C82419" w:rsidRDefault="008E6973" w:rsidP="008E6973">
      <w:pPr>
        <w:tabs>
          <w:tab w:val="left" w:pos="9000"/>
        </w:tabs>
      </w:pPr>
      <w:r>
        <w:t xml:space="preserve">Then, employ the </w:t>
      </w:r>
      <w:r w:rsidRPr="006049CC">
        <w:rPr>
          <w:i/>
        </w:rPr>
        <w:t>Poynting vector</w:t>
      </w:r>
      <w:r>
        <w:t>,</w:t>
      </w:r>
      <w:r w:rsidRPr="008E47A0">
        <w:t xml:space="preserve"> </w:t>
      </w:r>
      <w:r w:rsidR="00D476CA">
        <w:rPr>
          <w:position w:val="-6"/>
        </w:rPr>
        <w:pict w14:anchorId="609455DD">
          <v:shape id="_x0000_i1063" type="#_x0000_t75" style="width:11.85pt;height:18.5pt">
            <v:imagedata r:id="rId55" o:title=""/>
          </v:shape>
        </w:pict>
      </w:r>
      <w:r>
        <w:t xml:space="preserve">which </w:t>
      </w:r>
      <w:r w:rsidRPr="008E47A0">
        <w:t>measures</w:t>
      </w:r>
      <w:r>
        <w:t xml:space="preserve"> the energy flux carried by an electromagnetic wave (in cgs units, </w:t>
      </w:r>
      <w:r w:rsidR="00D476CA">
        <w:rPr>
          <w:position w:val="-24"/>
        </w:rPr>
        <w:pict w14:anchorId="35AEEBA2">
          <v:shape id="_x0000_i1064" type="#_x0000_t75" style="width:68.9pt;height:32.9pt">
            <v:imagedata r:id="rId56" o:title=""/>
          </v:shape>
        </w:pict>
      </w:r>
      <w:r>
        <w:t xml:space="preserve"> (erg s</w:t>
      </w:r>
      <w:r w:rsidRPr="00245E18">
        <w:rPr>
          <w:vertAlign w:val="superscript"/>
        </w:rPr>
        <w:t>-1</w:t>
      </w:r>
      <w:r>
        <w:t xml:space="preserve"> cm</w:t>
      </w:r>
      <w:r w:rsidRPr="00245E18">
        <w:rPr>
          <w:vertAlign w:val="superscript"/>
        </w:rPr>
        <w:t>-2</w:t>
      </w:r>
      <w:r>
        <w:t>)) to determine radiated power versus direction, integrate over a sphere, and get total power emitted, as above, and the cross section (eq. 7.30).</w:t>
      </w:r>
    </w:p>
    <w:p w14:paraId="74251516" w14:textId="77777777" w:rsidR="008E6973" w:rsidRDefault="008E6973" w:rsidP="008E6973">
      <w:pPr>
        <w:rPr>
          <w:color w:val="000000"/>
        </w:rPr>
      </w:pPr>
    </w:p>
    <w:p w14:paraId="5F63A302" w14:textId="77777777" w:rsidR="008E6973" w:rsidRPr="000D5B7B" w:rsidRDefault="008E6973" w:rsidP="008E6973">
      <w:pPr>
        <w:rPr>
          <w:rFonts w:cs="Times New Roman"/>
          <w:b/>
          <w:szCs w:val="24"/>
        </w:rPr>
      </w:pPr>
      <w:r>
        <w:rPr>
          <w:rFonts w:cs="Times New Roman"/>
          <w:b/>
          <w:szCs w:val="24"/>
        </w:rPr>
        <w:t>Depolarization: T</w:t>
      </w:r>
      <w:r w:rsidRPr="000D5B7B">
        <w:rPr>
          <w:rFonts w:cs="Times New Roman"/>
          <w:b/>
          <w:szCs w:val="24"/>
        </w:rPr>
        <w:t>he inelastic Raman scattering component</w:t>
      </w:r>
    </w:p>
    <w:p w14:paraId="40B57101" w14:textId="77777777" w:rsidR="008E6973" w:rsidRDefault="008E6973" w:rsidP="008E6973"/>
    <w:p w14:paraId="0BBD10E1" w14:textId="085DE4C9" w:rsidR="008E6973" w:rsidRDefault="008E6973" w:rsidP="008E6973">
      <w:r>
        <w:t>In general, the polarizability is not isotropic. For diatomics such as N</w:t>
      </w:r>
      <w:r w:rsidRPr="003812AA">
        <w:rPr>
          <w:vertAlign w:val="subscript"/>
        </w:rPr>
        <w:t>2</w:t>
      </w:r>
      <w:r>
        <w:t xml:space="preserve"> and O</w:t>
      </w:r>
      <w:r w:rsidRPr="003812AA">
        <w:rPr>
          <w:vertAlign w:val="subscript"/>
        </w:rPr>
        <w:t>2</w:t>
      </w:r>
      <w:r>
        <w:t xml:space="preserve"> (</w:t>
      </w:r>
      <w:r w:rsidRPr="003812AA">
        <w:rPr>
          <w:i/>
        </w:rPr>
        <w:t>i.e</w:t>
      </w:r>
      <w:r>
        <w:t>., “air”)</w:t>
      </w:r>
    </w:p>
    <w:p w14:paraId="430C8D36" w14:textId="29F8D3D2" w:rsidR="00142F9A" w:rsidRDefault="00D476CA" w:rsidP="008E6973">
      <w:r>
        <w:pict w14:anchorId="3C4791D6">
          <v:group id="_x0000_s1163" style="width:122.4pt;height:83.25pt;mso-position-horizontal-relative:char;mso-position-vertical-relative:line" coordorigin="1440,6491" coordsize="2448,1665" wrapcoords="10866 778 10336 2724 10468 3502 6890 5254 5035 6227 4903 7005 1325 7589 927 7783 927 10508 4107 13037 4638 13232 4638 14400 8480 16151 10866 16929 11793 16929 13914 16151 17492 14400 17492 13232 18022 13037 20407 10508 20407 10118 17359 7005 17226 6227 11926 3502 11926 2529 11528 778 10866 778">
            <v:shape id="_x0000_s1162" type="#_x0000_t75" alt="Description: Macintosh HD:Users:kellychance:Desktop:Screen Shot 2014-02-27 at 11.14.56 AM.png" style="position:absolute;left:1440;top:6491;width:2448;height:1373;visibility:visibl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">
              <v:imagedata r:id="rId57" o:title=""/>
            </v:shape>
            <v:shape id="_x0000_s1161" type="#_x0000_t202" style="position:absolute;left:1440;top:7949;width:2448;height:207;mso-position-horizontal-relative:text;mso-position-vertical-relative:text" filled="f" stroked="f">
              <v:fill o:detectmouseclick="t"/>
              <v:textbox style="mso-fit-shape-to-text:t" inset="0,0,0,0">
                <w:txbxContent>
                  <w:p w14:paraId="6F3B25CE" w14:textId="469030DA" w:rsidR="00D726BD" w:rsidRPr="00F4284D" w:rsidRDefault="00D726BD" w:rsidP="00D726BD">
                    <w:pPr>
                      <w:pStyle w:val="Caption"/>
                      <w:rPr>
                        <w:noProof/>
                        <w:szCs w:val="22"/>
                      </w:rPr>
                    </w:pPr>
                    <w:r>
                      <w:t>Figure 10.4 xxxx</w:t>
                    </w:r>
                  </w:p>
                </w:txbxContent>
              </v:textbox>
            </v:shape>
            <w10:wrap type="none"/>
            <w10:anchorlock/>
          </v:group>
        </w:pict>
      </w:r>
    </w:p>
    <w:p w14:paraId="294E3DDC" w14:textId="46456D7C" w:rsidR="00142F9A" w:rsidRPr="00142F9A" w:rsidRDefault="00142F9A" w:rsidP="008E6973">
      <w:pPr>
        <w:rPr>
          <w:b/>
        </w:rPr>
      </w:pPr>
    </w:p>
    <w:p w14:paraId="19499359" w14:textId="43DD4B2A" w:rsidR="008E6973" w:rsidRDefault="00D476CA" w:rsidP="008E6973">
      <w:r>
        <w:rPr>
          <w:position w:val="-36"/>
        </w:rPr>
        <w:pict w14:anchorId="1292725B">
          <v:shape id="_x0000_i1066" type="#_x0000_t75" style="width:96.7pt;height:41.65pt">
            <v:imagedata r:id="rId58" o:title=""/>
          </v:shape>
        </w:pict>
      </w:r>
    </w:p>
    <w:p w14:paraId="36A677B4" w14:textId="77777777" w:rsidR="008E6973" w:rsidRDefault="008E6973" w:rsidP="008E6973"/>
    <w:p w14:paraId="2B4AFAFA" w14:textId="77777777" w:rsidR="008E6973" w:rsidRDefault="008E6973" w:rsidP="008E6973">
      <w:r w:rsidRPr="008B423E">
        <w:rPr>
          <w:i/>
        </w:rPr>
        <w:sym w:font="Symbol" w:char="F065"/>
      </w:r>
      <w:r w:rsidR="00D476CA">
        <w:rPr>
          <w:noProof/>
        </w:rPr>
        <w:pict w14:anchorId="1843328C">
          <v:line id="_x0000_s1051" style="position:absolute;z-index:251663360;mso-position-horizontal-relative:text;mso-position-vertical-relative:text" from="345.6pt,10pt" to="372.6pt,28pt" stroked="f">
            <v:stroke endarrow="block"/>
            <w10:wrap side="left"/>
          </v:line>
        </w:pict>
      </w:r>
      <w:r>
        <w:t xml:space="preserve"> (a measure of the effect of anisotropy on the spectrum) is defined as </w:t>
      </w:r>
      <w:r w:rsidR="00D476CA">
        <w:rPr>
          <w:position w:val="-14"/>
        </w:rPr>
        <w:pict w14:anchorId="1739D1FF">
          <v:shape id="_x0000_i1067" type="#_x0000_t75" style="width:119.3pt;height:19.55pt">
            <v:imagedata r:id="rId59" o:title=""/>
          </v:shape>
        </w:pict>
      </w:r>
    </w:p>
    <w:p w14:paraId="768B0057" w14:textId="40C0E328" w:rsidR="008E6973" w:rsidRDefault="008E6973" w:rsidP="008E6973">
      <w:r>
        <w:t xml:space="preserve">The corresponding </w:t>
      </w:r>
      <w:r w:rsidRPr="00271E10">
        <w:rPr>
          <w:i/>
        </w:rPr>
        <w:t xml:space="preserve">depolarization </w:t>
      </w:r>
      <w:r w:rsidRPr="00C03F8E">
        <w:rPr>
          <w:i/>
        </w:rPr>
        <w:t>factor</w:t>
      </w:r>
      <w:r>
        <w:t xml:space="preserve"> or </w:t>
      </w:r>
      <w:r w:rsidRPr="00C03F8E">
        <w:rPr>
          <w:i/>
        </w:rPr>
        <w:t>ratio</w:t>
      </w:r>
      <w:r>
        <w:t>,</w:t>
      </w:r>
      <w:r w:rsidRPr="00C03F8E">
        <w:t xml:space="preserve"> de</w:t>
      </w:r>
      <w:r>
        <w:t>fined as the ratio of the horizontally polarized component to the vertically polarized component of the scattered light for unpolarized input at 90</w:t>
      </w:r>
      <w:r w:rsidRPr="00C03F8E">
        <w:rPr>
          <w:vertAlign w:val="superscript"/>
        </w:rPr>
        <w:t>o</w:t>
      </w:r>
      <w:r>
        <w:t xml:space="preserve"> scattering angle in the horizontal plane, is given by </w:t>
      </w:r>
      <w:r w:rsidR="00D476CA">
        <w:rPr>
          <w:position w:val="-24"/>
        </w:rPr>
        <w:pict w14:anchorId="2039DB50">
          <v:shape id="_x0000_i1068" type="#_x0000_t75" style="width:64.3pt;height:30.35pt">
            <v:imagedata r:id="rId60" o:title=""/>
          </v:shape>
        </w:pict>
      </w:r>
    </w:p>
    <w:p w14:paraId="4D98FA4C" w14:textId="77777777" w:rsidR="008E6973" w:rsidRDefault="008E6973" w:rsidP="008E6973"/>
    <w:p w14:paraId="00C716A5" w14:textId="77777777" w:rsidR="008E6973" w:rsidRDefault="008E6973" w:rsidP="008E6973">
      <w:r>
        <w:t xml:space="preserve">The induced dipole moment allows rotational </w:t>
      </w:r>
      <w:r w:rsidRPr="003A6B4C">
        <w:rPr>
          <w:i/>
        </w:rPr>
        <w:t>Raman</w:t>
      </w:r>
      <w:r>
        <w:t xml:space="preserve"> transitions – Raman scattering is simple the </w:t>
      </w:r>
      <w:r w:rsidRPr="003A6B4C">
        <w:rPr>
          <w:i/>
        </w:rPr>
        <w:t>inelastic</w:t>
      </w:r>
      <w:r>
        <w:t xml:space="preserve"> part of Rayleigh scattering.</w:t>
      </w:r>
    </w:p>
    <w:p w14:paraId="70BC7408" w14:textId="77777777" w:rsidR="008E6973" w:rsidRDefault="008E6973" w:rsidP="008E6973"/>
    <w:p w14:paraId="08BC4AAD" w14:textId="77777777" w:rsidR="008E6973" w:rsidRDefault="008E6973" w:rsidP="008E6973">
      <w:r>
        <w:t>The rotationa</w:t>
      </w:r>
      <w:r w:rsidRPr="003A6B4C">
        <w:t>l Raman</w:t>
      </w:r>
      <w:r>
        <w:t xml:space="preserve"> transitions usually have selection rules </w:t>
      </w:r>
      <w:r w:rsidR="00D476CA">
        <w:rPr>
          <w:position w:val="-10"/>
        </w:rPr>
        <w:pict w14:anchorId="669F3DF6">
          <v:shape id="_x0000_i1069" type="#_x0000_t75" style="width:44.25pt;height:15.95pt">
            <v:imagedata r:id="rId61" o:title=""/>
          </v:shape>
        </w:pict>
      </w:r>
      <w:r>
        <w:t xml:space="preserve"> (as opposed to the usual </w:t>
      </w:r>
      <w:r w:rsidR="00D476CA">
        <w:rPr>
          <w:position w:val="-10"/>
        </w:rPr>
        <w:pict w14:anchorId="06190586">
          <v:shape id="_x0000_i1070" type="#_x0000_t75" style="width:44.25pt;height:15.95pt">
            <v:imagedata r:id="rId62" o:title=""/>
          </v:shape>
        </w:pict>
      </w:r>
      <w:r>
        <w:t xml:space="preserve"> for electric dipole transitions).</w:t>
      </w:r>
    </w:p>
    <w:p w14:paraId="3A897FED" w14:textId="77777777" w:rsidR="008E6973" w:rsidRDefault="00D476CA" w:rsidP="008E6973">
      <w:r>
        <w:rPr>
          <w:position w:val="-10"/>
        </w:rPr>
        <w:pict w14:anchorId="08F5A286">
          <v:shape id="_x0000_i1071" type="#_x0000_t75" style="width:53.5pt;height:15.95pt">
            <v:imagedata r:id="rId63" o:title=""/>
          </v:shape>
        </w:pict>
      </w:r>
      <w:r w:rsidR="008E6973" w:rsidRPr="00F1327A">
        <w:rPr>
          <w:i/>
        </w:rPr>
        <w:t>Stokes</w:t>
      </w:r>
      <w:r w:rsidR="008E6973">
        <w:t xml:space="preserve"> transitions; </w:t>
      </w:r>
      <w:r w:rsidR="008E6973" w:rsidRPr="00F1327A">
        <w:rPr>
          <w:i/>
        </w:rPr>
        <w:t>I</w:t>
      </w:r>
      <w:r w:rsidR="008E6973" w:rsidRPr="00F1327A">
        <w:rPr>
          <w:i/>
          <w:vertAlign w:val="subscript"/>
        </w:rPr>
        <w:t>0</w:t>
      </w:r>
      <w:r w:rsidR="008E6973">
        <w:t xml:space="preserve"> loses energy to molecule.</w:t>
      </w:r>
    </w:p>
    <w:p w14:paraId="47FD7FF6" w14:textId="77777777" w:rsidR="008E6973" w:rsidRDefault="00D476CA" w:rsidP="008E6973">
      <w:r>
        <w:rPr>
          <w:position w:val="-10"/>
        </w:rPr>
        <w:pict w14:anchorId="5268B509">
          <v:shape id="_x0000_i1072" type="#_x0000_t75" style="width:53.5pt;height:15.95pt">
            <v:imagedata r:id="rId64" o:title=""/>
          </v:shape>
        </w:pict>
      </w:r>
      <w:r w:rsidR="008E6973" w:rsidRPr="00F1327A">
        <w:rPr>
          <w:i/>
        </w:rPr>
        <w:t>anti-Stokes</w:t>
      </w:r>
      <w:r w:rsidR="008E6973">
        <w:t xml:space="preserve"> transitions; </w:t>
      </w:r>
      <w:r w:rsidR="008E6973" w:rsidRPr="00F1327A">
        <w:rPr>
          <w:i/>
        </w:rPr>
        <w:t>I</w:t>
      </w:r>
      <w:r w:rsidR="008E6973" w:rsidRPr="00F1327A">
        <w:rPr>
          <w:i/>
          <w:vertAlign w:val="subscript"/>
        </w:rPr>
        <w:t>0</w:t>
      </w:r>
      <w:r w:rsidR="008E6973">
        <w:t xml:space="preserve"> gains energy from molecule.</w:t>
      </w:r>
    </w:p>
    <w:p w14:paraId="6322EA8A" w14:textId="44A6703F" w:rsidR="008E6973" w:rsidRDefault="008E6973" w:rsidP="008E6973"/>
    <w:p w14:paraId="5D1DB5D3" w14:textId="77777777" w:rsidR="00D42DC3" w:rsidRDefault="00D42DC3" w:rsidP="00D42DC3">
      <w:r>
        <w:t>(polyatomics are naturally more complicated)</w:t>
      </w:r>
    </w:p>
    <w:p w14:paraId="57D542EE" w14:textId="77777777" w:rsidR="00D42DC3" w:rsidRDefault="00D42DC3" w:rsidP="00D42DC3"/>
    <w:p w14:paraId="2B759827" w14:textId="77777777" w:rsidR="00D42DC3" w:rsidRDefault="00D42DC3" w:rsidP="00D42DC3">
      <w:r>
        <w:lastRenderedPageBreak/>
        <w:t>Because molecules rotate before re-emitting, the scattered radiation is less polarized (but not completely unpolarized).</w:t>
      </w:r>
    </w:p>
    <w:p w14:paraId="595AD507" w14:textId="77777777" w:rsidR="00D42DC3" w:rsidRDefault="00D42DC3" w:rsidP="00D42DC3"/>
    <w:p w14:paraId="0CAB449D" w14:textId="77777777" w:rsidR="00D42DC3" w:rsidRPr="0025115F" w:rsidRDefault="00D42DC3" w:rsidP="00D42DC3">
      <w:pPr>
        <w:rPr>
          <w:color w:val="000000"/>
        </w:rPr>
      </w:pPr>
      <w:r>
        <w:t xml:space="preserve">Complete intensities, </w:t>
      </w:r>
      <w:r w:rsidR="00D476CA">
        <w:rPr>
          <w:position w:val="-14"/>
        </w:rPr>
        <w:pict w14:anchorId="78DD4E9C">
          <v:shape id="_x0000_i1073" type="#_x0000_t75" style="width:99.75pt;height:18.5pt">
            <v:imagedata r:id="rId65" o:title=""/>
          </v:shape>
        </w:pict>
      </w:r>
      <w:r>
        <w:t xml:space="preserve"> (the last two pre-Bodhain</w:t>
      </w:r>
      <w:r w:rsidRPr="0025115F">
        <w:rPr>
          <w:color w:val="000000"/>
        </w:rPr>
        <w:t xml:space="preserve">e) and polarized scattering phase functions are described in </w:t>
      </w:r>
      <w:r w:rsidRPr="0025115F">
        <w:rPr>
          <w:i/>
          <w:color w:val="000000"/>
        </w:rPr>
        <w:t>Chance and Spurr</w:t>
      </w:r>
      <w:r w:rsidRPr="0025115F">
        <w:rPr>
          <w:color w:val="000000"/>
        </w:rPr>
        <w:t>, 1997</w:t>
      </w:r>
    </w:p>
    <w:p w14:paraId="2173F110" w14:textId="77777777" w:rsidR="00D42DC3" w:rsidRPr="00345AA8" w:rsidRDefault="00D42DC3" w:rsidP="00D42DC3">
      <w:pPr>
        <w:rPr>
          <w:color w:val="000000"/>
        </w:rPr>
      </w:pPr>
      <w:r w:rsidRPr="0025115F">
        <w:rPr>
          <w:color w:val="000000"/>
        </w:rPr>
        <w:t>(</w:t>
      </w:r>
      <w:hyperlink r:id="rId66" w:history="1">
        <w:r w:rsidRPr="0025115F">
          <w:rPr>
            <w:rStyle w:val="Hyperlink"/>
            <w:color w:val="000000"/>
          </w:rPr>
          <w:t>http://cfa-www.harvard.edu/atmosphere/</w:t>
        </w:r>
      </w:hyperlink>
      <w:r w:rsidRPr="0025115F">
        <w:rPr>
          <w:color w:val="000000"/>
        </w:rPr>
        <w:t>) and given in ringdata.txt.</w:t>
      </w:r>
      <w:r>
        <w:rPr>
          <w:color w:val="000000"/>
        </w:rPr>
        <w:t xml:space="preserve"> Also, see table, below.</w:t>
      </w:r>
    </w:p>
    <w:p w14:paraId="77F3A4DD" w14:textId="77777777" w:rsidR="00D42DC3" w:rsidRDefault="00D42DC3" w:rsidP="00D42DC3"/>
    <w:p w14:paraId="25E57832" w14:textId="39E2E321" w:rsidR="008E6973" w:rsidRDefault="00D42DC3" w:rsidP="008E6973">
      <w:r>
        <w:t>Vibrational Raman scattering is in general much weaker and less important in atmospheric scattering, but it is not entirely absent. Here, the transitions are almost entirely Stokes. (</w:t>
      </w:r>
      <w:r w:rsidRPr="008F5268">
        <w:rPr>
          <w:i/>
        </w:rPr>
        <w:t>See why?</w:t>
      </w:r>
      <w:r>
        <w:t>)</w:t>
      </w:r>
    </w:p>
    <w:p w14:paraId="6F40E4E9" w14:textId="161A01CE" w:rsidR="008E6973" w:rsidRDefault="000F60E2" w:rsidP="008E6973">
      <w:r>
        <w:rPr>
          <w:noProof/>
        </w:rPr>
      </w:r>
      <w:r>
        <w:pict w14:anchorId="31E33B4A">
          <v:group id="_x0000_s1169" style="width:260.65pt;height:378.85pt;mso-position-horizontal-relative:char;mso-position-vertical-relative:line" coordorigin="1440,4570" coordsize="5213,7577" wrapcoords="0 85 0 20573 21537 20573 21537 85 0 85">
            <v:shape id="_x0000_s1168" type="#_x0000_t75" alt="Description: raman" style="position:absolute;left:1440;top:4570;width:5213;height:7280;visibility:visibl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">
              <v:imagedata r:id="rId67" o:title="" cropbottom="-27f"/>
            </v:shape>
            <v:shape id="_x0000_s1167" type="#_x0000_t202" style="position:absolute;left:1440;top:11940;width:5208;height:207;mso-position-horizontal-relative:text;mso-position-vertical-relative:text" filled="f" stroked="f">
              <v:fill o:detectmouseclick="t"/>
              <v:textbox style="mso-fit-shape-to-text:t" inset="0,0,0,0">
                <w:txbxContent>
                  <w:p w14:paraId="55F7300D" w14:textId="7D740D68" w:rsidR="000F60E2" w:rsidRPr="009D681B" w:rsidRDefault="000F60E2" w:rsidP="000F60E2">
                    <w:pPr>
                      <w:pStyle w:val="Caption"/>
                      <w:rPr>
                        <w:noProof/>
                        <w:szCs w:val="22"/>
                      </w:rPr>
                    </w:pPr>
                    <w:r>
                      <w:t xml:space="preserve">Figure </w:t>
                    </w:r>
                    <w:r w:rsidR="00D476CA">
                      <w:t>10.5 From Chance and Spurr, 1997.</w:t>
                    </w:r>
                  </w:p>
                </w:txbxContent>
              </v:textbox>
            </v:shape>
            <w10:wrap type="none"/>
            <w10:anchorlock/>
          </v:group>
        </w:pict>
      </w:r>
    </w:p>
    <w:p w14:paraId="6833476A" w14:textId="77777777" w:rsidR="00D476CA" w:rsidRDefault="00D476CA" w:rsidP="008E6973"/>
    <w:p w14:paraId="2FBF16F5" w14:textId="77777777" w:rsidR="008E6973" w:rsidRDefault="008E6973" w:rsidP="008E6973">
      <w:bookmarkStart w:id="0" w:name="_GoBack"/>
      <w:bookmarkEnd w:id="0"/>
      <w:r>
        <w:t>Also, liquid water (</w:t>
      </w:r>
      <w:r w:rsidRPr="00C61FB2">
        <w:rPr>
          <w:i/>
        </w:rPr>
        <w:t>i.e</w:t>
      </w:r>
      <w:r>
        <w:t xml:space="preserve">., in the oceans) can be important, for ocean color sensing. Here it is mostly due to </w:t>
      </w:r>
      <w:r w:rsidRPr="00C61FB2">
        <w:rPr>
          <w:i/>
        </w:rPr>
        <w:t>librational</w:t>
      </w:r>
      <w:r>
        <w:t xml:space="preserve"> Raman (intermolecular transitions). Raman scattering from sea ice may prove useful in the future.</w:t>
      </w:r>
    </w:p>
    <w:p w14:paraId="50E08148" w14:textId="77777777" w:rsidR="008E6973" w:rsidRDefault="008E6973" w:rsidP="008E6973"/>
    <w:p w14:paraId="4FCC7D8C" w14:textId="77777777" w:rsidR="008E6973" w:rsidRPr="00B83422" w:rsidRDefault="008E6973" w:rsidP="008E6973">
      <w:r>
        <w:t xml:space="preserve">For air, at wavelengths 300 nm </w:t>
      </w:r>
      <w:r>
        <w:sym w:font="Symbol" w:char="F0A3"/>
      </w:r>
      <w:r>
        <w:t xml:space="preserve"> </w:t>
      </w:r>
      <w:bookmarkStart w:id="1" w:name="OLE_LINK1"/>
      <w:bookmarkStart w:id="2" w:name="OLE_LINK2"/>
      <w:r>
        <w:sym w:font="Symbol" w:char="F06C"/>
      </w:r>
      <w:bookmarkEnd w:id="1"/>
      <w:bookmarkEnd w:id="2"/>
      <w:r>
        <w:t xml:space="preserve"> </w:t>
      </w:r>
      <w:r>
        <w:sym w:font="Symbol" w:char="F0A3"/>
      </w:r>
      <w:r>
        <w:t xml:space="preserve"> 500 nm, 3.8% of Rayleigh scattering is inelastic (Raman) scattering. Since the Raman scattering is a component of Rayleigh scattering, it also has the </w:t>
      </w:r>
      <w:r>
        <w:sym w:font="Symbol" w:char="F06C"/>
      </w:r>
      <w:r w:rsidRPr="00B83422">
        <w:rPr>
          <w:vertAlign w:val="superscript"/>
        </w:rPr>
        <w:t>-4</w:t>
      </w:r>
      <w:r>
        <w:t xml:space="preserve"> wavelength dependence.</w:t>
      </w:r>
    </w:p>
    <w:p w14:paraId="72F94E41" w14:textId="77777777" w:rsidR="008E6973" w:rsidRDefault="008E6973" w:rsidP="008E6973"/>
    <w:p w14:paraId="58698F54" w14:textId="6A28B4A2" w:rsidR="00677DDF" w:rsidRDefault="008E6973" w:rsidP="008E6973">
      <w:r>
        <w:lastRenderedPageBreak/>
        <w:t xml:space="preserve">The occurrence of Raman scattering in atmospheric spectra is called the </w:t>
      </w:r>
      <w:r w:rsidRPr="00B83422">
        <w:rPr>
          <w:i/>
        </w:rPr>
        <w:t>Ring Effect</w:t>
      </w:r>
      <w:r>
        <w:t xml:space="preserve"> (after Grainger and Ring, 1962), who noticed Fraunhofer lines shapes changing with air mass (becoming broader and less deep with increasing air mass) during zenith sky measurements at various solar zenith angles.</w:t>
      </w:r>
    </w:p>
    <w:p w14:paraId="36A6A955" w14:textId="77777777" w:rsidR="00677DDF" w:rsidRDefault="00677DDF">
      <w:r>
        <w:br w:type="page"/>
      </w:r>
    </w:p>
    <w:p w14:paraId="02ED7185" w14:textId="77777777" w:rsidR="008E6973" w:rsidRDefault="008E6973" w:rsidP="008E6973"/>
    <w:p w14:paraId="64AC64C7" w14:textId="77777777" w:rsidR="008E6973" w:rsidRPr="004C06F6" w:rsidRDefault="008E6973" w:rsidP="008E6973">
      <w:pPr>
        <w:jc w:val="center"/>
        <w:rPr>
          <w:b/>
        </w:rPr>
      </w:pPr>
      <w:r w:rsidRPr="000429DE">
        <w:rPr>
          <w:b/>
        </w:rPr>
        <w:t>Relative Rayleigh and Raman Scattering Intensities</w:t>
      </w:r>
      <w:r w:rsidRPr="000429DE">
        <w:rPr>
          <w:b/>
          <w:vertAlign w:val="superscript"/>
        </w:rPr>
        <w:t>†</w:t>
      </w:r>
    </w:p>
    <w:tbl>
      <w:tblPr>
        <w:tblW w:w="0" w:type="auto"/>
        <w:jc w:val="center"/>
        <w:tblBorders>
          <w:top w:val="single" w:sz="12" w:space="0" w:color="auto"/>
          <w:bottom w:val="single" w:sz="12" w:space="0" w:color="auto"/>
        </w:tblBorders>
        <w:tblCellMar>
          <w:left w:w="115" w:type="dxa"/>
          <w:right w:w="115" w:type="dxa"/>
        </w:tblCellMar>
        <w:tblLook w:val="01E0" w:firstRow="1" w:lastRow="1" w:firstColumn="1" w:lastColumn="1" w:noHBand="0" w:noVBand="0"/>
      </w:tblPr>
      <w:tblGrid>
        <w:gridCol w:w="2243"/>
        <w:gridCol w:w="3240"/>
        <w:gridCol w:w="3802"/>
      </w:tblGrid>
      <w:tr w:rsidR="008E6973" w:rsidRPr="008E2DD4" w14:paraId="4BDB0500" w14:textId="77777777" w:rsidTr="008E6973">
        <w:trPr>
          <w:jc w:val="center"/>
        </w:trPr>
        <w:tc>
          <w:tcPr>
            <w:tcW w:w="2243" w:type="dxa"/>
            <w:tcBorders>
              <w:top w:val="single" w:sz="12" w:space="0" w:color="auto"/>
              <w:bottom w:val="single" w:sz="12" w:space="0" w:color="auto"/>
            </w:tcBorders>
          </w:tcPr>
          <w:p w14:paraId="44A30946" w14:textId="77777777" w:rsidR="008E6973" w:rsidRPr="008E2DD4" w:rsidRDefault="008E6973" w:rsidP="008E6973">
            <w:pPr>
              <w:jc w:val="center"/>
              <w:rPr>
                <w:sz w:val="22"/>
              </w:rPr>
            </w:pPr>
            <w:r w:rsidRPr="008E2DD4">
              <w:rPr>
                <w:i/>
                <w:sz w:val="22"/>
              </w:rPr>
              <w:t>V</w:t>
            </w:r>
            <w:r w:rsidRPr="008E2DD4">
              <w:rPr>
                <w:sz w:val="22"/>
              </w:rPr>
              <w:t xml:space="preserve"> Polarization in</w:t>
            </w:r>
          </w:p>
        </w:tc>
        <w:tc>
          <w:tcPr>
            <w:tcW w:w="3240" w:type="dxa"/>
            <w:tcBorders>
              <w:top w:val="single" w:sz="12" w:space="0" w:color="auto"/>
              <w:bottom w:val="single" w:sz="12" w:space="0" w:color="auto"/>
            </w:tcBorders>
          </w:tcPr>
          <w:p w14:paraId="3DA79A3F" w14:textId="77777777" w:rsidR="008E6973" w:rsidRPr="008E2DD4" w:rsidRDefault="008E6973" w:rsidP="008E6973">
            <w:pPr>
              <w:jc w:val="center"/>
              <w:rPr>
                <w:sz w:val="22"/>
              </w:rPr>
            </w:pPr>
            <w:r w:rsidRPr="008E2DD4">
              <w:rPr>
                <w:i/>
                <w:sz w:val="22"/>
              </w:rPr>
              <w:t>H</w:t>
            </w:r>
            <w:r w:rsidRPr="008E2DD4">
              <w:rPr>
                <w:sz w:val="22"/>
              </w:rPr>
              <w:t xml:space="preserve"> Polarization in</w:t>
            </w:r>
          </w:p>
        </w:tc>
        <w:tc>
          <w:tcPr>
            <w:tcW w:w="3802" w:type="dxa"/>
            <w:tcBorders>
              <w:top w:val="single" w:sz="12" w:space="0" w:color="auto"/>
              <w:bottom w:val="single" w:sz="12" w:space="0" w:color="auto"/>
            </w:tcBorders>
          </w:tcPr>
          <w:p w14:paraId="61D5383A" w14:textId="77777777" w:rsidR="008E6973" w:rsidRPr="008E2DD4" w:rsidRDefault="008E6973" w:rsidP="008E6973">
            <w:pPr>
              <w:jc w:val="center"/>
              <w:rPr>
                <w:sz w:val="22"/>
              </w:rPr>
            </w:pPr>
            <w:r w:rsidRPr="008E2DD4">
              <w:rPr>
                <w:sz w:val="22"/>
              </w:rPr>
              <w:t>Sum (Natural Light in)</w:t>
            </w:r>
          </w:p>
        </w:tc>
      </w:tr>
      <w:tr w:rsidR="008E6973" w:rsidRPr="008E2DD4" w14:paraId="10D216D1" w14:textId="77777777" w:rsidTr="008E6973">
        <w:trPr>
          <w:jc w:val="center"/>
        </w:trPr>
        <w:tc>
          <w:tcPr>
            <w:tcW w:w="2243" w:type="dxa"/>
            <w:tcBorders>
              <w:top w:val="single" w:sz="12" w:space="0" w:color="auto"/>
            </w:tcBorders>
          </w:tcPr>
          <w:p w14:paraId="2C5BBB7A" w14:textId="77777777" w:rsidR="008E6973" w:rsidRPr="008E2DD4" w:rsidRDefault="008E6973" w:rsidP="008E6973">
            <w:pPr>
              <w:rPr>
                <w:sz w:val="22"/>
              </w:rPr>
            </w:pPr>
          </w:p>
        </w:tc>
        <w:tc>
          <w:tcPr>
            <w:tcW w:w="3240" w:type="dxa"/>
            <w:tcBorders>
              <w:top w:val="single" w:sz="12" w:space="0" w:color="auto"/>
            </w:tcBorders>
          </w:tcPr>
          <w:p w14:paraId="5633EF11" w14:textId="77777777" w:rsidR="008E6973" w:rsidRPr="008E2DD4" w:rsidRDefault="008E6973" w:rsidP="008E6973">
            <w:pPr>
              <w:rPr>
                <w:sz w:val="22"/>
              </w:rPr>
            </w:pPr>
          </w:p>
        </w:tc>
        <w:tc>
          <w:tcPr>
            <w:tcW w:w="3802" w:type="dxa"/>
            <w:tcBorders>
              <w:top w:val="single" w:sz="12" w:space="0" w:color="auto"/>
            </w:tcBorders>
          </w:tcPr>
          <w:p w14:paraId="21673E69" w14:textId="77777777" w:rsidR="008E6973" w:rsidRPr="008E2DD4" w:rsidRDefault="008E6973" w:rsidP="008E6973">
            <w:pPr>
              <w:rPr>
                <w:sz w:val="22"/>
              </w:rPr>
            </w:pPr>
          </w:p>
        </w:tc>
      </w:tr>
      <w:tr w:rsidR="008E6973" w:rsidRPr="008E2DD4" w14:paraId="39457EF9" w14:textId="77777777" w:rsidTr="008E6973">
        <w:trPr>
          <w:jc w:val="center"/>
        </w:trPr>
        <w:tc>
          <w:tcPr>
            <w:tcW w:w="2243" w:type="dxa"/>
          </w:tcPr>
          <w:p w14:paraId="66C20D24" w14:textId="77777777" w:rsidR="008E6973" w:rsidRPr="008E2DD4" w:rsidRDefault="008E6973" w:rsidP="008E6973">
            <w:pPr>
              <w:rPr>
                <w:sz w:val="22"/>
              </w:rPr>
            </w:pPr>
            <w:r w:rsidRPr="008E2DD4">
              <w:rPr>
                <w:sz w:val="22"/>
              </w:rPr>
              <w:t>Rayleigh-Brillouin</w:t>
            </w:r>
          </w:p>
        </w:tc>
        <w:tc>
          <w:tcPr>
            <w:tcW w:w="3240" w:type="dxa"/>
          </w:tcPr>
          <w:p w14:paraId="3D7F0747" w14:textId="77777777" w:rsidR="008E6973" w:rsidRPr="008E2DD4" w:rsidRDefault="008E6973" w:rsidP="008E6973">
            <w:pPr>
              <w:rPr>
                <w:sz w:val="22"/>
              </w:rPr>
            </w:pPr>
          </w:p>
        </w:tc>
        <w:tc>
          <w:tcPr>
            <w:tcW w:w="3802" w:type="dxa"/>
          </w:tcPr>
          <w:p w14:paraId="4D470988" w14:textId="77777777" w:rsidR="008E6973" w:rsidRPr="008E2DD4" w:rsidRDefault="008E6973" w:rsidP="008E6973">
            <w:pPr>
              <w:rPr>
                <w:sz w:val="22"/>
              </w:rPr>
            </w:pPr>
          </w:p>
        </w:tc>
      </w:tr>
      <w:tr w:rsidR="008E6973" w:rsidRPr="008E2DD4" w14:paraId="775D0DDB" w14:textId="77777777" w:rsidTr="008E6973">
        <w:trPr>
          <w:jc w:val="center"/>
        </w:trPr>
        <w:tc>
          <w:tcPr>
            <w:tcW w:w="2243" w:type="dxa"/>
          </w:tcPr>
          <w:p w14:paraId="3A24E4C2" w14:textId="77777777" w:rsidR="008E6973" w:rsidRPr="008E2DD4" w:rsidRDefault="008E6973" w:rsidP="008E6973">
            <w:pPr>
              <w:rPr>
                <w:sz w:val="22"/>
              </w:rPr>
            </w:pPr>
            <w:r w:rsidRPr="008E2DD4">
              <w:rPr>
                <w:i/>
                <w:sz w:val="22"/>
                <w:vertAlign w:val="superscript"/>
              </w:rPr>
              <w:t>V</w:t>
            </w:r>
            <w:r w:rsidRPr="008E2DD4">
              <w:rPr>
                <w:i/>
                <w:sz w:val="22"/>
              </w:rPr>
              <w:t>C</w:t>
            </w:r>
            <w:r w:rsidRPr="008E2DD4">
              <w:rPr>
                <w:i/>
                <w:sz w:val="22"/>
                <w:vertAlign w:val="subscript"/>
              </w:rPr>
              <w:t>V</w:t>
            </w:r>
            <w:r w:rsidRPr="008E2DD4">
              <w:rPr>
                <w:sz w:val="22"/>
              </w:rPr>
              <w:t xml:space="preserve"> = 180 + 4ε</w:t>
            </w:r>
          </w:p>
        </w:tc>
        <w:tc>
          <w:tcPr>
            <w:tcW w:w="3240" w:type="dxa"/>
          </w:tcPr>
          <w:p w14:paraId="3468B933" w14:textId="77777777" w:rsidR="008E6973" w:rsidRPr="008E2DD4" w:rsidRDefault="008E6973" w:rsidP="008E6973">
            <w:pPr>
              <w:rPr>
                <w:sz w:val="22"/>
              </w:rPr>
            </w:pPr>
            <w:r w:rsidRPr="008E2DD4">
              <w:rPr>
                <w:i/>
                <w:sz w:val="22"/>
                <w:vertAlign w:val="superscript"/>
              </w:rPr>
              <w:t>H</w:t>
            </w:r>
            <w:r w:rsidRPr="008E2DD4">
              <w:rPr>
                <w:i/>
                <w:sz w:val="22"/>
              </w:rPr>
              <w:t>C</w:t>
            </w:r>
            <w:r w:rsidRPr="008E2DD4">
              <w:rPr>
                <w:i/>
                <w:sz w:val="22"/>
                <w:vertAlign w:val="subscript"/>
              </w:rPr>
              <w:t>V</w:t>
            </w:r>
            <w:r w:rsidRPr="008E2DD4">
              <w:rPr>
                <w:sz w:val="22"/>
              </w:rPr>
              <w:t xml:space="preserve"> = 3ε</w:t>
            </w:r>
          </w:p>
        </w:tc>
        <w:tc>
          <w:tcPr>
            <w:tcW w:w="3802" w:type="dxa"/>
          </w:tcPr>
          <w:p w14:paraId="3095A163" w14:textId="77777777" w:rsidR="008E6973" w:rsidRPr="008E2DD4" w:rsidRDefault="008E6973" w:rsidP="008E6973">
            <w:pPr>
              <w:rPr>
                <w:sz w:val="22"/>
              </w:rPr>
            </w:pPr>
            <w:r w:rsidRPr="008E2DD4">
              <w:rPr>
                <w:sz w:val="22"/>
                <w:vertAlign w:val="superscript"/>
              </w:rPr>
              <w:t>0</w:t>
            </w:r>
            <w:r w:rsidRPr="008E2DD4">
              <w:rPr>
                <w:i/>
                <w:sz w:val="22"/>
              </w:rPr>
              <w:t>C</w:t>
            </w:r>
            <w:r w:rsidRPr="008E2DD4">
              <w:rPr>
                <w:i/>
                <w:sz w:val="22"/>
                <w:vertAlign w:val="subscript"/>
              </w:rPr>
              <w:t>V</w:t>
            </w:r>
            <w:r w:rsidRPr="008E2DD4">
              <w:rPr>
                <w:sz w:val="22"/>
              </w:rPr>
              <w:t xml:space="preserve"> = 180 + 7ε</w:t>
            </w:r>
          </w:p>
        </w:tc>
      </w:tr>
      <w:tr w:rsidR="008E6973" w:rsidRPr="008E2DD4" w14:paraId="1DF7BB60" w14:textId="77777777" w:rsidTr="008E6973">
        <w:trPr>
          <w:jc w:val="center"/>
        </w:trPr>
        <w:tc>
          <w:tcPr>
            <w:tcW w:w="2243" w:type="dxa"/>
          </w:tcPr>
          <w:p w14:paraId="47E981EB" w14:textId="77777777" w:rsidR="008E6973" w:rsidRPr="008E2DD4" w:rsidRDefault="008E6973" w:rsidP="008E6973">
            <w:pPr>
              <w:rPr>
                <w:sz w:val="22"/>
              </w:rPr>
            </w:pPr>
            <w:r w:rsidRPr="008E2DD4">
              <w:rPr>
                <w:i/>
                <w:sz w:val="22"/>
                <w:vertAlign w:val="superscript"/>
              </w:rPr>
              <w:t>V</w:t>
            </w:r>
            <w:r w:rsidRPr="008E2DD4">
              <w:rPr>
                <w:i/>
                <w:sz w:val="22"/>
              </w:rPr>
              <w:t>C</w:t>
            </w:r>
            <w:r w:rsidRPr="008E2DD4">
              <w:rPr>
                <w:i/>
                <w:sz w:val="22"/>
                <w:vertAlign w:val="subscript"/>
              </w:rPr>
              <w:t>H</w:t>
            </w:r>
            <w:r w:rsidRPr="008E2DD4">
              <w:rPr>
                <w:sz w:val="22"/>
              </w:rPr>
              <w:t xml:space="preserve"> = 3ε</w:t>
            </w:r>
          </w:p>
        </w:tc>
        <w:tc>
          <w:tcPr>
            <w:tcW w:w="3240" w:type="dxa"/>
          </w:tcPr>
          <w:p w14:paraId="6429FBD8" w14:textId="77777777" w:rsidR="008E6973" w:rsidRPr="008E2DD4" w:rsidRDefault="008E6973" w:rsidP="008E6973">
            <w:pPr>
              <w:rPr>
                <w:sz w:val="22"/>
              </w:rPr>
            </w:pPr>
            <w:r w:rsidRPr="008E2DD4">
              <w:rPr>
                <w:i/>
                <w:sz w:val="22"/>
                <w:vertAlign w:val="superscript"/>
              </w:rPr>
              <w:t>H</w:t>
            </w:r>
            <w:r w:rsidRPr="008E2DD4">
              <w:rPr>
                <w:i/>
                <w:sz w:val="22"/>
              </w:rPr>
              <w:t>C</w:t>
            </w:r>
            <w:r w:rsidRPr="008E2DD4">
              <w:rPr>
                <w:i/>
                <w:sz w:val="22"/>
                <w:vertAlign w:val="subscript"/>
              </w:rPr>
              <w:t>H</w:t>
            </w:r>
            <w:r w:rsidRPr="008E2DD4">
              <w:rPr>
                <w:sz w:val="22"/>
              </w:rPr>
              <w:t xml:space="preserve"> = 3ε + (180 + ε) cos</w:t>
            </w:r>
            <w:r w:rsidRPr="008E2DD4">
              <w:rPr>
                <w:sz w:val="22"/>
                <w:vertAlign w:val="superscript"/>
              </w:rPr>
              <w:t>2</w:t>
            </w:r>
            <w:r w:rsidRPr="008E2DD4">
              <w:rPr>
                <w:sz w:val="22"/>
              </w:rPr>
              <w:t>θ</w:t>
            </w:r>
          </w:p>
        </w:tc>
        <w:tc>
          <w:tcPr>
            <w:tcW w:w="3802" w:type="dxa"/>
          </w:tcPr>
          <w:p w14:paraId="39AF87C1" w14:textId="77777777" w:rsidR="008E6973" w:rsidRPr="008E2DD4" w:rsidRDefault="008E6973" w:rsidP="008E6973">
            <w:pPr>
              <w:rPr>
                <w:sz w:val="22"/>
              </w:rPr>
            </w:pPr>
            <w:r w:rsidRPr="008E2DD4">
              <w:rPr>
                <w:sz w:val="22"/>
                <w:vertAlign w:val="superscript"/>
              </w:rPr>
              <w:t>0</w:t>
            </w:r>
            <w:r w:rsidRPr="008E2DD4">
              <w:rPr>
                <w:i/>
                <w:sz w:val="22"/>
              </w:rPr>
              <w:t>C</w:t>
            </w:r>
            <w:r w:rsidRPr="008E2DD4">
              <w:rPr>
                <w:i/>
                <w:sz w:val="22"/>
                <w:vertAlign w:val="subscript"/>
              </w:rPr>
              <w:t xml:space="preserve">H </w:t>
            </w:r>
            <w:r w:rsidRPr="008E2DD4">
              <w:rPr>
                <w:sz w:val="22"/>
              </w:rPr>
              <w:t>= 6ε + (180 + ε) cos</w:t>
            </w:r>
            <w:r w:rsidRPr="008E2DD4">
              <w:rPr>
                <w:sz w:val="22"/>
                <w:vertAlign w:val="superscript"/>
              </w:rPr>
              <w:t>2</w:t>
            </w:r>
            <w:r w:rsidRPr="008E2DD4">
              <w:rPr>
                <w:sz w:val="22"/>
              </w:rPr>
              <w:t>θ</w:t>
            </w:r>
          </w:p>
        </w:tc>
      </w:tr>
      <w:tr w:rsidR="008E6973" w:rsidRPr="008E2DD4" w14:paraId="5045C7A1" w14:textId="77777777" w:rsidTr="008E6973">
        <w:trPr>
          <w:jc w:val="center"/>
        </w:trPr>
        <w:tc>
          <w:tcPr>
            <w:tcW w:w="2243" w:type="dxa"/>
          </w:tcPr>
          <w:p w14:paraId="43DC178F" w14:textId="77777777" w:rsidR="008E6973" w:rsidRPr="008E2DD4" w:rsidRDefault="008E6973" w:rsidP="008E6973">
            <w:pPr>
              <w:rPr>
                <w:sz w:val="22"/>
              </w:rPr>
            </w:pPr>
            <w:r w:rsidRPr="008E2DD4">
              <w:rPr>
                <w:i/>
                <w:sz w:val="22"/>
                <w:vertAlign w:val="superscript"/>
              </w:rPr>
              <w:t>V</w:t>
            </w:r>
            <w:r w:rsidRPr="008E2DD4">
              <w:rPr>
                <w:i/>
                <w:sz w:val="22"/>
              </w:rPr>
              <w:t>C</w:t>
            </w:r>
            <w:r w:rsidRPr="008E2DD4">
              <w:rPr>
                <w:sz w:val="22"/>
                <w:vertAlign w:val="subscript"/>
              </w:rPr>
              <w:t>0</w:t>
            </w:r>
            <w:r w:rsidRPr="008E2DD4">
              <w:rPr>
                <w:sz w:val="22"/>
              </w:rPr>
              <w:t xml:space="preserve"> = 180 + 7ε</w:t>
            </w:r>
          </w:p>
        </w:tc>
        <w:tc>
          <w:tcPr>
            <w:tcW w:w="3240" w:type="dxa"/>
          </w:tcPr>
          <w:p w14:paraId="6D809FF0" w14:textId="77777777" w:rsidR="008E6973" w:rsidRPr="008E2DD4" w:rsidRDefault="008E6973" w:rsidP="008E6973">
            <w:pPr>
              <w:rPr>
                <w:sz w:val="22"/>
              </w:rPr>
            </w:pPr>
            <w:r w:rsidRPr="008E2DD4">
              <w:rPr>
                <w:i/>
                <w:sz w:val="22"/>
                <w:vertAlign w:val="superscript"/>
              </w:rPr>
              <w:t>H</w:t>
            </w:r>
            <w:r w:rsidRPr="008E2DD4">
              <w:rPr>
                <w:i/>
                <w:sz w:val="22"/>
              </w:rPr>
              <w:t>C</w:t>
            </w:r>
            <w:r w:rsidRPr="008E2DD4">
              <w:rPr>
                <w:sz w:val="22"/>
                <w:vertAlign w:val="subscript"/>
              </w:rPr>
              <w:t>0</w:t>
            </w:r>
            <w:r w:rsidRPr="008E2DD4">
              <w:rPr>
                <w:sz w:val="22"/>
              </w:rPr>
              <w:t xml:space="preserve"> = 6ε + (180 + ε) cos</w:t>
            </w:r>
            <w:r w:rsidRPr="008E2DD4">
              <w:rPr>
                <w:sz w:val="22"/>
                <w:vertAlign w:val="superscript"/>
              </w:rPr>
              <w:t>2</w:t>
            </w:r>
            <w:r w:rsidRPr="008E2DD4">
              <w:rPr>
                <w:sz w:val="22"/>
              </w:rPr>
              <w:t>θ</w:t>
            </w:r>
          </w:p>
        </w:tc>
        <w:tc>
          <w:tcPr>
            <w:tcW w:w="3802" w:type="dxa"/>
          </w:tcPr>
          <w:p w14:paraId="7A84B5F7" w14:textId="77777777" w:rsidR="008E6973" w:rsidRPr="008E2DD4" w:rsidRDefault="008E6973" w:rsidP="008E6973">
            <w:pPr>
              <w:rPr>
                <w:sz w:val="22"/>
              </w:rPr>
            </w:pPr>
            <w:r w:rsidRPr="008E2DD4">
              <w:rPr>
                <w:sz w:val="22"/>
                <w:vertAlign w:val="superscript"/>
              </w:rPr>
              <w:t>0</w:t>
            </w:r>
            <w:r w:rsidRPr="008E2DD4">
              <w:rPr>
                <w:i/>
                <w:sz w:val="22"/>
              </w:rPr>
              <w:t>C</w:t>
            </w:r>
            <w:r w:rsidRPr="008E2DD4">
              <w:rPr>
                <w:sz w:val="22"/>
                <w:vertAlign w:val="subscript"/>
              </w:rPr>
              <w:t>0</w:t>
            </w:r>
            <w:r w:rsidRPr="008E2DD4">
              <w:rPr>
                <w:sz w:val="22"/>
              </w:rPr>
              <w:t xml:space="preserve"> = (180 + 13ε) + (180 + ε) cos</w:t>
            </w:r>
            <w:r w:rsidRPr="008E2DD4">
              <w:rPr>
                <w:sz w:val="22"/>
                <w:vertAlign w:val="superscript"/>
              </w:rPr>
              <w:t>2</w:t>
            </w:r>
            <w:r w:rsidRPr="008E2DD4">
              <w:rPr>
                <w:sz w:val="22"/>
              </w:rPr>
              <w:t>θ</w:t>
            </w:r>
          </w:p>
        </w:tc>
      </w:tr>
      <w:tr w:rsidR="008E6973" w:rsidRPr="008E2DD4" w14:paraId="2AD0D862" w14:textId="77777777" w:rsidTr="008E6973">
        <w:trPr>
          <w:jc w:val="center"/>
        </w:trPr>
        <w:tc>
          <w:tcPr>
            <w:tcW w:w="2243" w:type="dxa"/>
          </w:tcPr>
          <w:p w14:paraId="200851EB" w14:textId="77777777" w:rsidR="008E6973" w:rsidRPr="008E2DD4" w:rsidRDefault="008E6973" w:rsidP="008E6973">
            <w:pPr>
              <w:rPr>
                <w:sz w:val="22"/>
              </w:rPr>
            </w:pPr>
          </w:p>
        </w:tc>
        <w:tc>
          <w:tcPr>
            <w:tcW w:w="3240" w:type="dxa"/>
          </w:tcPr>
          <w:p w14:paraId="7A3B6375" w14:textId="77777777" w:rsidR="008E6973" w:rsidRPr="008E2DD4" w:rsidRDefault="008E6973" w:rsidP="008E6973">
            <w:pPr>
              <w:rPr>
                <w:sz w:val="22"/>
              </w:rPr>
            </w:pPr>
          </w:p>
        </w:tc>
        <w:tc>
          <w:tcPr>
            <w:tcW w:w="3802" w:type="dxa"/>
          </w:tcPr>
          <w:p w14:paraId="53637D75" w14:textId="77777777" w:rsidR="008E6973" w:rsidRPr="008E2DD4" w:rsidRDefault="008E6973" w:rsidP="008E6973">
            <w:pPr>
              <w:rPr>
                <w:sz w:val="22"/>
              </w:rPr>
            </w:pPr>
            <w:r w:rsidRPr="008E2DD4">
              <w:rPr>
                <w:sz w:val="22"/>
              </w:rPr>
              <w:t>ρ</w:t>
            </w:r>
            <w:r w:rsidRPr="008E2DD4">
              <w:rPr>
                <w:sz w:val="22"/>
                <w:vertAlign w:val="subscript"/>
              </w:rPr>
              <w:t>0</w:t>
            </w:r>
            <w:r w:rsidRPr="008E2DD4">
              <w:rPr>
                <w:i/>
                <w:sz w:val="22"/>
                <w:vertAlign w:val="superscript"/>
              </w:rPr>
              <w:t>C</w:t>
            </w:r>
            <w:r w:rsidRPr="008E2DD4">
              <w:rPr>
                <w:sz w:val="22"/>
              </w:rPr>
              <w:t xml:space="preserve"> = 6ε / (180 + 7ε)</w:t>
            </w:r>
          </w:p>
        </w:tc>
      </w:tr>
      <w:tr w:rsidR="008E6973" w:rsidRPr="008E2DD4" w14:paraId="6EED1BE5" w14:textId="77777777" w:rsidTr="008E6973">
        <w:trPr>
          <w:jc w:val="center"/>
        </w:trPr>
        <w:tc>
          <w:tcPr>
            <w:tcW w:w="2243" w:type="dxa"/>
          </w:tcPr>
          <w:p w14:paraId="2909EA24" w14:textId="77777777" w:rsidR="008E6973" w:rsidRPr="008E2DD4" w:rsidRDefault="008E6973" w:rsidP="008E6973">
            <w:pPr>
              <w:rPr>
                <w:sz w:val="22"/>
              </w:rPr>
            </w:pPr>
            <w:r w:rsidRPr="008E2DD4">
              <w:rPr>
                <w:sz w:val="22"/>
              </w:rPr>
              <w:t>Raman</w:t>
            </w:r>
          </w:p>
        </w:tc>
        <w:tc>
          <w:tcPr>
            <w:tcW w:w="3240" w:type="dxa"/>
          </w:tcPr>
          <w:p w14:paraId="7C6825F1" w14:textId="77777777" w:rsidR="008E6973" w:rsidRPr="008E2DD4" w:rsidRDefault="008E6973" w:rsidP="008E6973">
            <w:pPr>
              <w:rPr>
                <w:sz w:val="22"/>
              </w:rPr>
            </w:pPr>
          </w:p>
        </w:tc>
        <w:tc>
          <w:tcPr>
            <w:tcW w:w="3802" w:type="dxa"/>
          </w:tcPr>
          <w:p w14:paraId="4284779A" w14:textId="77777777" w:rsidR="008E6973" w:rsidRPr="008E2DD4" w:rsidRDefault="008E6973" w:rsidP="008E6973">
            <w:pPr>
              <w:rPr>
                <w:sz w:val="22"/>
              </w:rPr>
            </w:pPr>
          </w:p>
        </w:tc>
      </w:tr>
      <w:tr w:rsidR="008E6973" w:rsidRPr="008E2DD4" w14:paraId="59779A1C" w14:textId="77777777" w:rsidTr="008E6973">
        <w:trPr>
          <w:jc w:val="center"/>
        </w:trPr>
        <w:tc>
          <w:tcPr>
            <w:tcW w:w="2243" w:type="dxa"/>
          </w:tcPr>
          <w:p w14:paraId="19540EF0" w14:textId="77777777" w:rsidR="008E6973" w:rsidRPr="008E2DD4" w:rsidRDefault="008E6973" w:rsidP="008E6973">
            <w:pPr>
              <w:rPr>
                <w:sz w:val="22"/>
              </w:rPr>
            </w:pPr>
            <w:r w:rsidRPr="008E2DD4">
              <w:rPr>
                <w:i/>
                <w:sz w:val="22"/>
                <w:vertAlign w:val="superscript"/>
              </w:rPr>
              <w:t>V</w:t>
            </w:r>
            <w:r w:rsidRPr="008E2DD4">
              <w:rPr>
                <w:i/>
                <w:sz w:val="22"/>
              </w:rPr>
              <w:t>W</w:t>
            </w:r>
            <w:r w:rsidRPr="008E2DD4">
              <w:rPr>
                <w:i/>
                <w:sz w:val="22"/>
                <w:vertAlign w:val="subscript"/>
              </w:rPr>
              <w:t>V</w:t>
            </w:r>
            <w:r w:rsidRPr="008E2DD4">
              <w:rPr>
                <w:sz w:val="22"/>
              </w:rPr>
              <w:t xml:space="preserve"> = 12ε</w:t>
            </w:r>
          </w:p>
        </w:tc>
        <w:tc>
          <w:tcPr>
            <w:tcW w:w="3240" w:type="dxa"/>
          </w:tcPr>
          <w:p w14:paraId="48CDD2A5" w14:textId="77777777" w:rsidR="008E6973" w:rsidRPr="008E2DD4" w:rsidRDefault="008E6973" w:rsidP="008E6973">
            <w:pPr>
              <w:rPr>
                <w:sz w:val="22"/>
              </w:rPr>
            </w:pPr>
            <w:r w:rsidRPr="008E2DD4">
              <w:rPr>
                <w:i/>
                <w:sz w:val="22"/>
                <w:vertAlign w:val="superscript"/>
              </w:rPr>
              <w:t>H</w:t>
            </w:r>
            <w:r w:rsidRPr="008E2DD4">
              <w:rPr>
                <w:i/>
                <w:sz w:val="22"/>
              </w:rPr>
              <w:t>W</w:t>
            </w:r>
            <w:r w:rsidRPr="008E2DD4">
              <w:rPr>
                <w:i/>
                <w:sz w:val="22"/>
                <w:vertAlign w:val="subscript"/>
              </w:rPr>
              <w:t>V</w:t>
            </w:r>
            <w:r w:rsidRPr="008E2DD4">
              <w:rPr>
                <w:sz w:val="22"/>
              </w:rPr>
              <w:t xml:space="preserve"> = 9ε</w:t>
            </w:r>
          </w:p>
        </w:tc>
        <w:tc>
          <w:tcPr>
            <w:tcW w:w="3802" w:type="dxa"/>
          </w:tcPr>
          <w:p w14:paraId="1B16EC65" w14:textId="77777777" w:rsidR="008E6973" w:rsidRPr="008E2DD4" w:rsidRDefault="008E6973" w:rsidP="008E6973">
            <w:pPr>
              <w:rPr>
                <w:sz w:val="22"/>
              </w:rPr>
            </w:pPr>
            <w:r w:rsidRPr="008E2DD4">
              <w:rPr>
                <w:sz w:val="22"/>
                <w:vertAlign w:val="superscript"/>
              </w:rPr>
              <w:t>0</w:t>
            </w:r>
            <w:r w:rsidRPr="008E2DD4">
              <w:rPr>
                <w:i/>
                <w:sz w:val="22"/>
              </w:rPr>
              <w:t>W</w:t>
            </w:r>
            <w:r w:rsidRPr="008E2DD4">
              <w:rPr>
                <w:i/>
                <w:sz w:val="22"/>
                <w:vertAlign w:val="subscript"/>
              </w:rPr>
              <w:t>V</w:t>
            </w:r>
            <w:r w:rsidRPr="008E2DD4">
              <w:rPr>
                <w:sz w:val="22"/>
              </w:rPr>
              <w:t xml:space="preserve"> = 21ε</w:t>
            </w:r>
          </w:p>
        </w:tc>
      </w:tr>
      <w:tr w:rsidR="008E6973" w:rsidRPr="008E2DD4" w14:paraId="683B1DEA" w14:textId="77777777" w:rsidTr="008E6973">
        <w:trPr>
          <w:jc w:val="center"/>
        </w:trPr>
        <w:tc>
          <w:tcPr>
            <w:tcW w:w="2243" w:type="dxa"/>
          </w:tcPr>
          <w:p w14:paraId="5C5FFF95" w14:textId="77777777" w:rsidR="008E6973" w:rsidRPr="008E2DD4" w:rsidRDefault="008E6973" w:rsidP="008E6973">
            <w:pPr>
              <w:rPr>
                <w:sz w:val="22"/>
              </w:rPr>
            </w:pPr>
            <w:r w:rsidRPr="008E2DD4">
              <w:rPr>
                <w:i/>
                <w:sz w:val="22"/>
                <w:vertAlign w:val="superscript"/>
              </w:rPr>
              <w:t>V</w:t>
            </w:r>
            <w:r w:rsidRPr="008E2DD4">
              <w:rPr>
                <w:i/>
                <w:sz w:val="22"/>
              </w:rPr>
              <w:t>W</w:t>
            </w:r>
            <w:r w:rsidRPr="008E2DD4">
              <w:rPr>
                <w:i/>
                <w:sz w:val="22"/>
                <w:vertAlign w:val="subscript"/>
              </w:rPr>
              <w:t>H</w:t>
            </w:r>
            <w:r w:rsidRPr="008E2DD4">
              <w:rPr>
                <w:sz w:val="22"/>
              </w:rPr>
              <w:t xml:space="preserve"> = 9ε</w:t>
            </w:r>
          </w:p>
        </w:tc>
        <w:tc>
          <w:tcPr>
            <w:tcW w:w="3240" w:type="dxa"/>
          </w:tcPr>
          <w:p w14:paraId="69DCE80B" w14:textId="77777777" w:rsidR="008E6973" w:rsidRPr="008E2DD4" w:rsidRDefault="008E6973" w:rsidP="008E6973">
            <w:pPr>
              <w:rPr>
                <w:sz w:val="22"/>
              </w:rPr>
            </w:pPr>
            <w:r w:rsidRPr="008E2DD4">
              <w:rPr>
                <w:i/>
                <w:sz w:val="22"/>
                <w:vertAlign w:val="superscript"/>
              </w:rPr>
              <w:t>H</w:t>
            </w:r>
            <w:r w:rsidRPr="008E2DD4">
              <w:rPr>
                <w:i/>
                <w:sz w:val="22"/>
              </w:rPr>
              <w:t>W</w:t>
            </w:r>
            <w:r w:rsidRPr="008E2DD4">
              <w:rPr>
                <w:i/>
                <w:sz w:val="22"/>
                <w:vertAlign w:val="subscript"/>
              </w:rPr>
              <w:t>H</w:t>
            </w:r>
            <w:r w:rsidRPr="008E2DD4">
              <w:rPr>
                <w:sz w:val="22"/>
              </w:rPr>
              <w:t xml:space="preserve"> = 9ε + 3ε cos</w:t>
            </w:r>
            <w:r w:rsidRPr="008E2DD4">
              <w:rPr>
                <w:sz w:val="22"/>
                <w:vertAlign w:val="superscript"/>
              </w:rPr>
              <w:t>2</w:t>
            </w:r>
            <w:r w:rsidRPr="008E2DD4">
              <w:rPr>
                <w:sz w:val="22"/>
              </w:rPr>
              <w:t>θ</w:t>
            </w:r>
          </w:p>
        </w:tc>
        <w:tc>
          <w:tcPr>
            <w:tcW w:w="3802" w:type="dxa"/>
          </w:tcPr>
          <w:p w14:paraId="5ABEE3EF" w14:textId="77777777" w:rsidR="008E6973" w:rsidRPr="008E2DD4" w:rsidRDefault="008E6973" w:rsidP="008E6973">
            <w:pPr>
              <w:rPr>
                <w:sz w:val="22"/>
              </w:rPr>
            </w:pPr>
            <w:r w:rsidRPr="008E2DD4">
              <w:rPr>
                <w:sz w:val="22"/>
                <w:vertAlign w:val="superscript"/>
              </w:rPr>
              <w:t>0</w:t>
            </w:r>
            <w:r w:rsidRPr="008E2DD4">
              <w:rPr>
                <w:i/>
                <w:sz w:val="22"/>
              </w:rPr>
              <w:t>W</w:t>
            </w:r>
            <w:r w:rsidRPr="008E2DD4">
              <w:rPr>
                <w:i/>
                <w:sz w:val="22"/>
                <w:vertAlign w:val="subscript"/>
              </w:rPr>
              <w:t xml:space="preserve">H </w:t>
            </w:r>
            <w:r w:rsidRPr="008E2DD4">
              <w:rPr>
                <w:sz w:val="22"/>
              </w:rPr>
              <w:t>= 18ε + 3ε cos</w:t>
            </w:r>
            <w:r w:rsidRPr="008E2DD4">
              <w:rPr>
                <w:sz w:val="22"/>
                <w:vertAlign w:val="superscript"/>
              </w:rPr>
              <w:t>2</w:t>
            </w:r>
            <w:r w:rsidRPr="008E2DD4">
              <w:rPr>
                <w:sz w:val="22"/>
              </w:rPr>
              <w:t>θ</w:t>
            </w:r>
          </w:p>
        </w:tc>
      </w:tr>
      <w:tr w:rsidR="008E6973" w:rsidRPr="008E2DD4" w14:paraId="31FC200A" w14:textId="77777777" w:rsidTr="008E6973">
        <w:trPr>
          <w:jc w:val="center"/>
        </w:trPr>
        <w:tc>
          <w:tcPr>
            <w:tcW w:w="2243" w:type="dxa"/>
          </w:tcPr>
          <w:p w14:paraId="3EF78EE5" w14:textId="77777777" w:rsidR="008E6973" w:rsidRPr="008E2DD4" w:rsidRDefault="008E6973" w:rsidP="008E6973">
            <w:pPr>
              <w:rPr>
                <w:sz w:val="22"/>
              </w:rPr>
            </w:pPr>
            <w:r w:rsidRPr="008E2DD4">
              <w:rPr>
                <w:i/>
                <w:sz w:val="22"/>
                <w:vertAlign w:val="superscript"/>
              </w:rPr>
              <w:t>V</w:t>
            </w:r>
            <w:r w:rsidRPr="008E2DD4">
              <w:rPr>
                <w:i/>
                <w:sz w:val="22"/>
              </w:rPr>
              <w:t>W</w:t>
            </w:r>
            <w:r w:rsidRPr="008E2DD4">
              <w:rPr>
                <w:sz w:val="22"/>
                <w:vertAlign w:val="subscript"/>
              </w:rPr>
              <w:t>0</w:t>
            </w:r>
            <w:r w:rsidRPr="008E2DD4">
              <w:rPr>
                <w:sz w:val="22"/>
              </w:rPr>
              <w:t xml:space="preserve"> = 21ε</w:t>
            </w:r>
          </w:p>
        </w:tc>
        <w:tc>
          <w:tcPr>
            <w:tcW w:w="3240" w:type="dxa"/>
          </w:tcPr>
          <w:p w14:paraId="3A31CED1" w14:textId="77777777" w:rsidR="008E6973" w:rsidRPr="008E2DD4" w:rsidRDefault="008E6973" w:rsidP="008E6973">
            <w:pPr>
              <w:rPr>
                <w:sz w:val="22"/>
              </w:rPr>
            </w:pPr>
            <w:r w:rsidRPr="008E2DD4">
              <w:rPr>
                <w:i/>
                <w:sz w:val="22"/>
                <w:vertAlign w:val="superscript"/>
              </w:rPr>
              <w:t>H</w:t>
            </w:r>
            <w:r w:rsidRPr="008E2DD4">
              <w:rPr>
                <w:i/>
                <w:sz w:val="22"/>
              </w:rPr>
              <w:t>W</w:t>
            </w:r>
            <w:r w:rsidRPr="008E2DD4">
              <w:rPr>
                <w:sz w:val="22"/>
                <w:vertAlign w:val="subscript"/>
              </w:rPr>
              <w:t>0</w:t>
            </w:r>
            <w:r w:rsidRPr="008E2DD4">
              <w:rPr>
                <w:sz w:val="22"/>
              </w:rPr>
              <w:t xml:space="preserve"> = 18ε + 3ε cos</w:t>
            </w:r>
            <w:r w:rsidRPr="008E2DD4">
              <w:rPr>
                <w:sz w:val="22"/>
                <w:vertAlign w:val="superscript"/>
              </w:rPr>
              <w:t>2</w:t>
            </w:r>
            <w:r w:rsidRPr="008E2DD4">
              <w:rPr>
                <w:sz w:val="22"/>
              </w:rPr>
              <w:t>θ</w:t>
            </w:r>
          </w:p>
        </w:tc>
        <w:tc>
          <w:tcPr>
            <w:tcW w:w="3802" w:type="dxa"/>
          </w:tcPr>
          <w:p w14:paraId="23D809C9" w14:textId="77777777" w:rsidR="008E6973" w:rsidRPr="008E2DD4" w:rsidRDefault="008E6973" w:rsidP="008E6973">
            <w:pPr>
              <w:rPr>
                <w:sz w:val="22"/>
              </w:rPr>
            </w:pPr>
            <w:r w:rsidRPr="008E2DD4">
              <w:rPr>
                <w:sz w:val="22"/>
                <w:vertAlign w:val="superscript"/>
              </w:rPr>
              <w:t>0</w:t>
            </w:r>
            <w:r w:rsidRPr="008E2DD4">
              <w:rPr>
                <w:i/>
                <w:sz w:val="22"/>
              </w:rPr>
              <w:t>W</w:t>
            </w:r>
            <w:r w:rsidRPr="008E2DD4">
              <w:rPr>
                <w:sz w:val="22"/>
                <w:vertAlign w:val="subscript"/>
              </w:rPr>
              <w:t>0</w:t>
            </w:r>
            <w:r w:rsidRPr="008E2DD4">
              <w:rPr>
                <w:sz w:val="22"/>
              </w:rPr>
              <w:t xml:space="preserve"> = 39ε + 3ε cos</w:t>
            </w:r>
            <w:r w:rsidRPr="008E2DD4">
              <w:rPr>
                <w:sz w:val="22"/>
                <w:vertAlign w:val="superscript"/>
              </w:rPr>
              <w:t>2</w:t>
            </w:r>
            <w:r w:rsidRPr="008E2DD4">
              <w:rPr>
                <w:sz w:val="22"/>
              </w:rPr>
              <w:t>θ</w:t>
            </w:r>
          </w:p>
        </w:tc>
      </w:tr>
      <w:tr w:rsidR="008E6973" w:rsidRPr="008E2DD4" w14:paraId="67977E72" w14:textId="77777777" w:rsidTr="008E6973">
        <w:trPr>
          <w:jc w:val="center"/>
        </w:trPr>
        <w:tc>
          <w:tcPr>
            <w:tcW w:w="2243" w:type="dxa"/>
          </w:tcPr>
          <w:p w14:paraId="3065E611" w14:textId="77777777" w:rsidR="008E6973" w:rsidRPr="008E2DD4" w:rsidRDefault="008E6973" w:rsidP="008E6973">
            <w:pPr>
              <w:rPr>
                <w:sz w:val="22"/>
              </w:rPr>
            </w:pPr>
          </w:p>
        </w:tc>
        <w:tc>
          <w:tcPr>
            <w:tcW w:w="3240" w:type="dxa"/>
          </w:tcPr>
          <w:p w14:paraId="5037EA20" w14:textId="77777777" w:rsidR="008E6973" w:rsidRPr="008E2DD4" w:rsidRDefault="008E6973" w:rsidP="008E6973">
            <w:pPr>
              <w:rPr>
                <w:sz w:val="22"/>
              </w:rPr>
            </w:pPr>
          </w:p>
        </w:tc>
        <w:tc>
          <w:tcPr>
            <w:tcW w:w="3802" w:type="dxa"/>
          </w:tcPr>
          <w:p w14:paraId="0C1DA033" w14:textId="77777777" w:rsidR="008E6973" w:rsidRPr="008E2DD4" w:rsidRDefault="008E6973" w:rsidP="008E6973">
            <w:pPr>
              <w:rPr>
                <w:sz w:val="22"/>
              </w:rPr>
            </w:pPr>
            <w:r w:rsidRPr="008E2DD4">
              <w:rPr>
                <w:sz w:val="22"/>
              </w:rPr>
              <w:t>ρ</w:t>
            </w:r>
            <w:r w:rsidRPr="008E2DD4">
              <w:rPr>
                <w:sz w:val="22"/>
                <w:vertAlign w:val="subscript"/>
              </w:rPr>
              <w:t>0</w:t>
            </w:r>
            <w:r w:rsidRPr="008E2DD4">
              <w:rPr>
                <w:i/>
                <w:sz w:val="22"/>
                <w:vertAlign w:val="superscript"/>
              </w:rPr>
              <w:t>W</w:t>
            </w:r>
            <w:r w:rsidRPr="008E2DD4">
              <w:rPr>
                <w:sz w:val="22"/>
              </w:rPr>
              <w:t xml:space="preserve"> = 6 / 7</w:t>
            </w:r>
          </w:p>
        </w:tc>
      </w:tr>
      <w:tr w:rsidR="008E6973" w:rsidRPr="008E2DD4" w14:paraId="76EE083F" w14:textId="77777777" w:rsidTr="008E6973">
        <w:trPr>
          <w:jc w:val="center"/>
        </w:trPr>
        <w:tc>
          <w:tcPr>
            <w:tcW w:w="2243" w:type="dxa"/>
          </w:tcPr>
          <w:p w14:paraId="39DAC4EA" w14:textId="77777777" w:rsidR="008E6973" w:rsidRPr="008E2DD4" w:rsidRDefault="008E6973" w:rsidP="008E6973">
            <w:pPr>
              <w:rPr>
                <w:sz w:val="22"/>
              </w:rPr>
            </w:pPr>
            <w:r w:rsidRPr="008E2DD4">
              <w:rPr>
                <w:sz w:val="22"/>
              </w:rPr>
              <w:t>Sum</w:t>
            </w:r>
          </w:p>
        </w:tc>
        <w:tc>
          <w:tcPr>
            <w:tcW w:w="3240" w:type="dxa"/>
          </w:tcPr>
          <w:p w14:paraId="18C11542" w14:textId="77777777" w:rsidR="008E6973" w:rsidRPr="008E2DD4" w:rsidRDefault="008E6973" w:rsidP="008E6973">
            <w:pPr>
              <w:rPr>
                <w:sz w:val="22"/>
              </w:rPr>
            </w:pPr>
          </w:p>
        </w:tc>
        <w:tc>
          <w:tcPr>
            <w:tcW w:w="3802" w:type="dxa"/>
          </w:tcPr>
          <w:p w14:paraId="42594D0F" w14:textId="77777777" w:rsidR="008E6973" w:rsidRPr="008E2DD4" w:rsidRDefault="008E6973" w:rsidP="008E6973">
            <w:pPr>
              <w:rPr>
                <w:sz w:val="22"/>
              </w:rPr>
            </w:pPr>
          </w:p>
        </w:tc>
      </w:tr>
      <w:tr w:rsidR="008E6973" w:rsidRPr="008E2DD4" w14:paraId="681C47AA" w14:textId="77777777" w:rsidTr="008E6973">
        <w:trPr>
          <w:jc w:val="center"/>
        </w:trPr>
        <w:tc>
          <w:tcPr>
            <w:tcW w:w="2243" w:type="dxa"/>
          </w:tcPr>
          <w:p w14:paraId="24BF43E3" w14:textId="77777777" w:rsidR="008E6973" w:rsidRPr="008E2DD4" w:rsidRDefault="008E6973" w:rsidP="008E6973">
            <w:pPr>
              <w:rPr>
                <w:sz w:val="22"/>
              </w:rPr>
            </w:pPr>
            <w:r w:rsidRPr="008E2DD4">
              <w:rPr>
                <w:i/>
                <w:sz w:val="22"/>
                <w:vertAlign w:val="superscript"/>
              </w:rPr>
              <w:t>V</w:t>
            </w:r>
            <w:r w:rsidRPr="008E2DD4">
              <w:rPr>
                <w:i/>
                <w:sz w:val="22"/>
              </w:rPr>
              <w:t>T</w:t>
            </w:r>
            <w:r w:rsidRPr="008E2DD4">
              <w:rPr>
                <w:i/>
                <w:sz w:val="22"/>
                <w:vertAlign w:val="subscript"/>
              </w:rPr>
              <w:t>V</w:t>
            </w:r>
            <w:r w:rsidRPr="008E2DD4">
              <w:rPr>
                <w:sz w:val="22"/>
              </w:rPr>
              <w:t xml:space="preserve"> = 180 + 16ε</w:t>
            </w:r>
          </w:p>
        </w:tc>
        <w:tc>
          <w:tcPr>
            <w:tcW w:w="3240" w:type="dxa"/>
          </w:tcPr>
          <w:p w14:paraId="589C1DA0" w14:textId="77777777" w:rsidR="008E6973" w:rsidRPr="008E2DD4" w:rsidRDefault="008E6973" w:rsidP="008E6973">
            <w:pPr>
              <w:rPr>
                <w:sz w:val="22"/>
              </w:rPr>
            </w:pPr>
            <w:r w:rsidRPr="008E2DD4">
              <w:rPr>
                <w:i/>
                <w:sz w:val="22"/>
                <w:vertAlign w:val="superscript"/>
              </w:rPr>
              <w:t>H</w:t>
            </w:r>
            <w:r w:rsidRPr="008E2DD4">
              <w:rPr>
                <w:i/>
                <w:sz w:val="22"/>
              </w:rPr>
              <w:t>T</w:t>
            </w:r>
            <w:r w:rsidRPr="008E2DD4">
              <w:rPr>
                <w:i/>
                <w:sz w:val="22"/>
                <w:vertAlign w:val="subscript"/>
              </w:rPr>
              <w:t>V</w:t>
            </w:r>
            <w:r w:rsidRPr="008E2DD4">
              <w:rPr>
                <w:sz w:val="22"/>
              </w:rPr>
              <w:t xml:space="preserve"> = 12ε</w:t>
            </w:r>
          </w:p>
        </w:tc>
        <w:tc>
          <w:tcPr>
            <w:tcW w:w="3802" w:type="dxa"/>
          </w:tcPr>
          <w:p w14:paraId="78296BDF" w14:textId="77777777" w:rsidR="008E6973" w:rsidRPr="008E2DD4" w:rsidRDefault="008E6973" w:rsidP="008E6973">
            <w:pPr>
              <w:rPr>
                <w:sz w:val="22"/>
              </w:rPr>
            </w:pPr>
            <w:r w:rsidRPr="008E2DD4">
              <w:rPr>
                <w:sz w:val="22"/>
                <w:vertAlign w:val="superscript"/>
              </w:rPr>
              <w:t>0</w:t>
            </w:r>
            <w:r w:rsidRPr="008E2DD4">
              <w:rPr>
                <w:i/>
                <w:sz w:val="22"/>
              </w:rPr>
              <w:t>T</w:t>
            </w:r>
            <w:r w:rsidRPr="008E2DD4">
              <w:rPr>
                <w:i/>
                <w:sz w:val="22"/>
                <w:vertAlign w:val="subscript"/>
              </w:rPr>
              <w:t>V</w:t>
            </w:r>
            <w:r w:rsidRPr="008E2DD4">
              <w:rPr>
                <w:sz w:val="22"/>
              </w:rPr>
              <w:t xml:space="preserve"> = 180 + 28ε</w:t>
            </w:r>
          </w:p>
        </w:tc>
      </w:tr>
      <w:tr w:rsidR="008E6973" w:rsidRPr="008E2DD4" w14:paraId="2D98BC42" w14:textId="77777777" w:rsidTr="008E6973">
        <w:trPr>
          <w:jc w:val="center"/>
        </w:trPr>
        <w:tc>
          <w:tcPr>
            <w:tcW w:w="2243" w:type="dxa"/>
          </w:tcPr>
          <w:p w14:paraId="1FF63620" w14:textId="77777777" w:rsidR="008E6973" w:rsidRPr="008E2DD4" w:rsidRDefault="008E6973" w:rsidP="008E6973">
            <w:pPr>
              <w:rPr>
                <w:sz w:val="22"/>
              </w:rPr>
            </w:pPr>
            <w:r w:rsidRPr="008E2DD4">
              <w:rPr>
                <w:i/>
                <w:sz w:val="22"/>
                <w:vertAlign w:val="superscript"/>
              </w:rPr>
              <w:t>V</w:t>
            </w:r>
            <w:r w:rsidRPr="008E2DD4">
              <w:rPr>
                <w:i/>
                <w:sz w:val="22"/>
              </w:rPr>
              <w:t>T</w:t>
            </w:r>
            <w:r w:rsidRPr="008E2DD4">
              <w:rPr>
                <w:i/>
                <w:sz w:val="22"/>
                <w:vertAlign w:val="subscript"/>
              </w:rPr>
              <w:t>H</w:t>
            </w:r>
            <w:r w:rsidRPr="008E2DD4">
              <w:rPr>
                <w:sz w:val="22"/>
              </w:rPr>
              <w:t xml:space="preserve"> = 12ε</w:t>
            </w:r>
          </w:p>
        </w:tc>
        <w:tc>
          <w:tcPr>
            <w:tcW w:w="3240" w:type="dxa"/>
          </w:tcPr>
          <w:p w14:paraId="43873CA5" w14:textId="77777777" w:rsidR="008E6973" w:rsidRPr="008E2DD4" w:rsidRDefault="008E6973" w:rsidP="008E6973">
            <w:pPr>
              <w:rPr>
                <w:sz w:val="22"/>
              </w:rPr>
            </w:pPr>
            <w:r w:rsidRPr="008E2DD4">
              <w:rPr>
                <w:i/>
                <w:sz w:val="22"/>
                <w:vertAlign w:val="superscript"/>
              </w:rPr>
              <w:t>H</w:t>
            </w:r>
            <w:r w:rsidRPr="008E2DD4">
              <w:rPr>
                <w:i/>
                <w:sz w:val="22"/>
              </w:rPr>
              <w:t>T</w:t>
            </w:r>
            <w:r w:rsidRPr="008E2DD4">
              <w:rPr>
                <w:i/>
                <w:sz w:val="22"/>
                <w:vertAlign w:val="subscript"/>
              </w:rPr>
              <w:t>H</w:t>
            </w:r>
            <w:r w:rsidRPr="008E2DD4">
              <w:rPr>
                <w:sz w:val="22"/>
              </w:rPr>
              <w:t xml:space="preserve"> = 12ε + (180 + 4ε) cos</w:t>
            </w:r>
            <w:r w:rsidRPr="008E2DD4">
              <w:rPr>
                <w:sz w:val="22"/>
                <w:vertAlign w:val="superscript"/>
              </w:rPr>
              <w:t>2</w:t>
            </w:r>
            <w:r w:rsidRPr="008E2DD4">
              <w:rPr>
                <w:sz w:val="22"/>
              </w:rPr>
              <w:t>θ</w:t>
            </w:r>
          </w:p>
        </w:tc>
        <w:tc>
          <w:tcPr>
            <w:tcW w:w="3802" w:type="dxa"/>
          </w:tcPr>
          <w:p w14:paraId="362E69AC" w14:textId="77777777" w:rsidR="008E6973" w:rsidRPr="008E2DD4" w:rsidRDefault="008E6973" w:rsidP="008E6973">
            <w:pPr>
              <w:rPr>
                <w:sz w:val="22"/>
              </w:rPr>
            </w:pPr>
            <w:r w:rsidRPr="008E2DD4">
              <w:rPr>
                <w:sz w:val="22"/>
                <w:vertAlign w:val="superscript"/>
              </w:rPr>
              <w:t>0</w:t>
            </w:r>
            <w:r w:rsidRPr="008E2DD4">
              <w:rPr>
                <w:i/>
                <w:sz w:val="22"/>
              </w:rPr>
              <w:t>T</w:t>
            </w:r>
            <w:r w:rsidRPr="008E2DD4">
              <w:rPr>
                <w:i/>
                <w:sz w:val="22"/>
                <w:vertAlign w:val="subscript"/>
              </w:rPr>
              <w:t xml:space="preserve">H </w:t>
            </w:r>
            <w:r w:rsidRPr="008E2DD4">
              <w:rPr>
                <w:sz w:val="22"/>
              </w:rPr>
              <w:t>= 24ε + (180 + 4ε) cos</w:t>
            </w:r>
            <w:r w:rsidRPr="008E2DD4">
              <w:rPr>
                <w:sz w:val="22"/>
                <w:vertAlign w:val="superscript"/>
              </w:rPr>
              <w:t>2</w:t>
            </w:r>
            <w:r w:rsidRPr="008E2DD4">
              <w:rPr>
                <w:sz w:val="22"/>
              </w:rPr>
              <w:t>θ</w:t>
            </w:r>
          </w:p>
        </w:tc>
      </w:tr>
      <w:tr w:rsidR="008E6973" w:rsidRPr="008E2DD4" w14:paraId="4B4C00D0" w14:textId="77777777" w:rsidTr="008E6973">
        <w:trPr>
          <w:jc w:val="center"/>
        </w:trPr>
        <w:tc>
          <w:tcPr>
            <w:tcW w:w="2243" w:type="dxa"/>
          </w:tcPr>
          <w:p w14:paraId="577B0279" w14:textId="77777777" w:rsidR="008E6973" w:rsidRPr="008E2DD4" w:rsidRDefault="008E6973" w:rsidP="008E6973">
            <w:pPr>
              <w:rPr>
                <w:sz w:val="22"/>
              </w:rPr>
            </w:pPr>
            <w:r w:rsidRPr="008E2DD4">
              <w:rPr>
                <w:i/>
                <w:sz w:val="22"/>
                <w:vertAlign w:val="superscript"/>
              </w:rPr>
              <w:t>V</w:t>
            </w:r>
            <w:r w:rsidRPr="008E2DD4">
              <w:rPr>
                <w:i/>
                <w:sz w:val="22"/>
              </w:rPr>
              <w:t>T</w:t>
            </w:r>
            <w:r w:rsidRPr="008E2DD4">
              <w:rPr>
                <w:sz w:val="22"/>
                <w:vertAlign w:val="subscript"/>
              </w:rPr>
              <w:t>0</w:t>
            </w:r>
            <w:r w:rsidRPr="008E2DD4">
              <w:rPr>
                <w:sz w:val="22"/>
              </w:rPr>
              <w:t xml:space="preserve"> = 180 + 28ε</w:t>
            </w:r>
          </w:p>
        </w:tc>
        <w:tc>
          <w:tcPr>
            <w:tcW w:w="3240" w:type="dxa"/>
          </w:tcPr>
          <w:p w14:paraId="251AB546" w14:textId="77777777" w:rsidR="008E6973" w:rsidRPr="008E2DD4" w:rsidRDefault="008E6973" w:rsidP="008E6973">
            <w:pPr>
              <w:rPr>
                <w:sz w:val="22"/>
              </w:rPr>
            </w:pPr>
            <w:r w:rsidRPr="008E2DD4">
              <w:rPr>
                <w:i/>
                <w:sz w:val="22"/>
                <w:vertAlign w:val="superscript"/>
              </w:rPr>
              <w:t>H</w:t>
            </w:r>
            <w:r w:rsidRPr="008E2DD4">
              <w:rPr>
                <w:i/>
                <w:sz w:val="22"/>
              </w:rPr>
              <w:t>T</w:t>
            </w:r>
            <w:r w:rsidRPr="008E2DD4">
              <w:rPr>
                <w:sz w:val="22"/>
                <w:vertAlign w:val="subscript"/>
              </w:rPr>
              <w:t>0</w:t>
            </w:r>
            <w:r w:rsidRPr="008E2DD4">
              <w:rPr>
                <w:sz w:val="22"/>
              </w:rPr>
              <w:t xml:space="preserve"> = 24ε + (180 + 4ε) cos</w:t>
            </w:r>
            <w:r w:rsidRPr="008E2DD4">
              <w:rPr>
                <w:sz w:val="22"/>
                <w:vertAlign w:val="superscript"/>
              </w:rPr>
              <w:t>2</w:t>
            </w:r>
            <w:r w:rsidRPr="008E2DD4">
              <w:rPr>
                <w:sz w:val="22"/>
              </w:rPr>
              <w:t>θ</w:t>
            </w:r>
          </w:p>
        </w:tc>
        <w:tc>
          <w:tcPr>
            <w:tcW w:w="3802" w:type="dxa"/>
          </w:tcPr>
          <w:p w14:paraId="0CA905B1" w14:textId="77777777" w:rsidR="008E6973" w:rsidRPr="008E2DD4" w:rsidRDefault="008E6973" w:rsidP="008E6973">
            <w:pPr>
              <w:rPr>
                <w:sz w:val="22"/>
              </w:rPr>
            </w:pPr>
            <w:r w:rsidRPr="008E2DD4">
              <w:rPr>
                <w:sz w:val="22"/>
                <w:vertAlign w:val="superscript"/>
              </w:rPr>
              <w:t>0</w:t>
            </w:r>
            <w:r w:rsidRPr="008E2DD4">
              <w:rPr>
                <w:i/>
                <w:sz w:val="22"/>
              </w:rPr>
              <w:t>T</w:t>
            </w:r>
            <w:r w:rsidRPr="008E2DD4">
              <w:rPr>
                <w:sz w:val="22"/>
                <w:vertAlign w:val="subscript"/>
              </w:rPr>
              <w:t>0</w:t>
            </w:r>
            <w:r w:rsidRPr="008E2DD4">
              <w:rPr>
                <w:sz w:val="22"/>
              </w:rPr>
              <w:t xml:space="preserve"> = (180 + 52ε) + (180 + 4ε) cos</w:t>
            </w:r>
            <w:r w:rsidRPr="008E2DD4">
              <w:rPr>
                <w:sz w:val="22"/>
                <w:vertAlign w:val="superscript"/>
              </w:rPr>
              <w:t>2</w:t>
            </w:r>
            <w:r w:rsidRPr="008E2DD4">
              <w:rPr>
                <w:sz w:val="22"/>
              </w:rPr>
              <w:t>θ</w:t>
            </w:r>
          </w:p>
        </w:tc>
      </w:tr>
      <w:tr w:rsidR="008E6973" w:rsidRPr="008E2DD4" w14:paraId="248F4817" w14:textId="77777777" w:rsidTr="008E6973">
        <w:trPr>
          <w:jc w:val="center"/>
        </w:trPr>
        <w:tc>
          <w:tcPr>
            <w:tcW w:w="2243" w:type="dxa"/>
          </w:tcPr>
          <w:p w14:paraId="3DC7F72A" w14:textId="77777777" w:rsidR="008E6973" w:rsidRPr="008E2DD4" w:rsidRDefault="008E6973" w:rsidP="008E6973">
            <w:pPr>
              <w:rPr>
                <w:sz w:val="22"/>
              </w:rPr>
            </w:pPr>
          </w:p>
        </w:tc>
        <w:tc>
          <w:tcPr>
            <w:tcW w:w="3240" w:type="dxa"/>
          </w:tcPr>
          <w:p w14:paraId="3B61EAAA" w14:textId="77777777" w:rsidR="008E6973" w:rsidRPr="008E2DD4" w:rsidRDefault="008E6973" w:rsidP="008E6973">
            <w:pPr>
              <w:rPr>
                <w:sz w:val="22"/>
              </w:rPr>
            </w:pPr>
          </w:p>
        </w:tc>
        <w:tc>
          <w:tcPr>
            <w:tcW w:w="3802" w:type="dxa"/>
          </w:tcPr>
          <w:p w14:paraId="36743E85" w14:textId="77777777" w:rsidR="008E6973" w:rsidRPr="008E2DD4" w:rsidRDefault="008E6973" w:rsidP="008E6973">
            <w:pPr>
              <w:rPr>
                <w:sz w:val="22"/>
              </w:rPr>
            </w:pPr>
            <w:r w:rsidRPr="008E2DD4">
              <w:rPr>
                <w:sz w:val="22"/>
              </w:rPr>
              <w:t>ρ</w:t>
            </w:r>
            <w:r w:rsidRPr="008E2DD4">
              <w:rPr>
                <w:sz w:val="22"/>
                <w:vertAlign w:val="subscript"/>
              </w:rPr>
              <w:t>0</w:t>
            </w:r>
            <w:r w:rsidRPr="008E2DD4">
              <w:rPr>
                <w:i/>
                <w:sz w:val="22"/>
                <w:vertAlign w:val="superscript"/>
              </w:rPr>
              <w:t>T</w:t>
            </w:r>
            <w:r w:rsidRPr="008E2DD4">
              <w:rPr>
                <w:sz w:val="22"/>
              </w:rPr>
              <w:t xml:space="preserve"> = 6ε / (45 + 7ε)</w:t>
            </w:r>
          </w:p>
        </w:tc>
      </w:tr>
    </w:tbl>
    <w:p w14:paraId="27CD50AE" w14:textId="77777777" w:rsidR="008E6973" w:rsidRPr="000429DE" w:rsidRDefault="008E6973" w:rsidP="008E6973">
      <w:r w:rsidRPr="000429DE">
        <w:rPr>
          <w:b/>
          <w:vertAlign w:val="superscript"/>
        </w:rPr>
        <w:t>†</w:t>
      </w:r>
      <w:r w:rsidRPr="000429DE">
        <w:t xml:space="preserve">Mostly from Kattawar </w:t>
      </w:r>
      <w:r w:rsidRPr="000429DE">
        <w:rPr>
          <w:i/>
        </w:rPr>
        <w:t>et al</w:t>
      </w:r>
      <w:r w:rsidRPr="000429DE">
        <w:t xml:space="preserve">., </w:t>
      </w:r>
      <w:r w:rsidRPr="000429DE">
        <w:rPr>
          <w:i/>
        </w:rPr>
        <w:t>Astrophys. J</w:t>
      </w:r>
      <w:r w:rsidRPr="000429DE">
        <w:t xml:space="preserve">. </w:t>
      </w:r>
      <w:r w:rsidRPr="000429DE">
        <w:rPr>
          <w:b/>
        </w:rPr>
        <w:t>243</w:t>
      </w:r>
      <w:r w:rsidRPr="000429DE">
        <w:t>, 1049-1057, 1981.</w:t>
      </w:r>
    </w:p>
    <w:p w14:paraId="0A9CF124" w14:textId="77777777" w:rsidR="008E6973" w:rsidRDefault="008E6973" w:rsidP="008E6973"/>
    <w:p w14:paraId="41DBA1F5" w14:textId="77777777" w:rsidR="008E6973" w:rsidRDefault="008E6973" w:rsidP="008E6973">
      <w:r>
        <w:t>The complications to UV (especially) and visible atmospheric measurements are several:</w:t>
      </w:r>
    </w:p>
    <w:p w14:paraId="21E11078" w14:textId="77777777" w:rsidR="008E6973" w:rsidRDefault="008E6973" w:rsidP="008E6973"/>
    <w:p w14:paraId="5241849D" w14:textId="3D9E1DFF" w:rsidR="008E6973" w:rsidRPr="00326D17" w:rsidRDefault="008E6973" w:rsidP="008E6973">
      <w:r>
        <w:rPr>
          <w:noProof/>
        </w:rPr>
        <w:drawing>
          <wp:anchor distT="0" distB="0" distL="114300" distR="114300" simplePos="0" relativeHeight="251664384" behindDoc="0" locked="0" layoutInCell="1" allowOverlap="1" wp14:anchorId="7151194F" wp14:editId="5C337862">
            <wp:simplePos x="0" y="0"/>
            <wp:positionH relativeFrom="column">
              <wp:posOffset>1676400</wp:posOffset>
            </wp:positionH>
            <wp:positionV relativeFrom="paragraph">
              <wp:posOffset>144780</wp:posOffset>
            </wp:positionV>
            <wp:extent cx="3757930" cy="2670175"/>
            <wp:effectExtent l="0" t="0" r="0" b="0"/>
            <wp:wrapSquare wrapText="bothSides"/>
            <wp:docPr id="28" name="Picture 28" descr="bro-and-r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bro-and-ring"/>
                    <pic:cNvPicPr>
                      <a:picLocks noChangeAspect="1" noChangeArrowheads="1"/>
                    </pic:cNvPicPr>
                  </pic:nvPicPr>
                  <pic:blipFill>
                    <a:blip r:embed="rId68">
                      <a:extLst>
                        <a:ext uri="{28A0092B-C50C-407E-A947-70E740481C1C}">
                          <a14:useLocalDpi xmlns:a14="http://schemas.microsoft.com/office/drawing/2010/main" val="0"/>
                        </a:ext>
                      </a:extLst>
                    </a:blip>
                    <a:srcRect b="3932"/>
                    <a:stretch>
                      <a:fillRect/>
                    </a:stretch>
                  </pic:blipFill>
                  <pic:spPr bwMode="auto">
                    <a:xfrm>
                      <a:off x="0" y="0"/>
                      <a:ext cx="3757930" cy="2670175"/>
                    </a:xfrm>
                    <a:prstGeom prst="rect">
                      <a:avLst/>
                    </a:prstGeom>
                    <a:noFill/>
                  </pic:spPr>
                </pic:pic>
              </a:graphicData>
            </a:graphic>
            <wp14:sizeRelH relativeFrom="page">
              <wp14:pctWidth>0</wp14:pctWidth>
            </wp14:sizeRelH>
            <wp14:sizeRelV relativeFrom="page">
              <wp14:pctHeight>0</wp14:pctHeight>
            </wp14:sizeRelV>
          </wp:anchor>
        </w:drawing>
      </w:r>
      <w:r w:rsidRPr="00257225">
        <w:rPr>
          <w:b/>
        </w:rPr>
        <w:t xml:space="preserve">1. </w:t>
      </w:r>
      <w:r w:rsidRPr="00A549EE">
        <w:rPr>
          <w:i/>
        </w:rPr>
        <w:t>I</w:t>
      </w:r>
      <w:r>
        <w:t xml:space="preserve"> </w:t>
      </w:r>
      <w:r>
        <w:sym w:font="Symbol" w:char="F0B8"/>
      </w:r>
      <w:r>
        <w:t xml:space="preserve"> </w:t>
      </w:r>
      <w:r w:rsidRPr="00A549EE">
        <w:rPr>
          <w:i/>
        </w:rPr>
        <w:t>I</w:t>
      </w:r>
      <w:r w:rsidRPr="00A549EE">
        <w:rPr>
          <w:i/>
          <w:vertAlign w:val="subscript"/>
        </w:rPr>
        <w:t>0</w:t>
      </w:r>
      <w:r>
        <w:t xml:space="preserve"> only to 96% (for the single-scattering Rayleigh part of the source), while we are generally trying to fit absorptions to much better than 1%. Accurate Ring effect corrections must be made. Here is an example of fitting for BrO in a GOME spectrum showing that we can fit very precisely for BrO (to better than 3</w:t>
      </w:r>
      <w:r>
        <w:sym w:font="Symbol" w:char="F0B4"/>
      </w:r>
      <w:r>
        <w:t>10</w:t>
      </w:r>
      <w:r w:rsidRPr="00326D17">
        <w:rPr>
          <w:vertAlign w:val="superscript"/>
        </w:rPr>
        <w:t>-4</w:t>
      </w:r>
      <w:r>
        <w:t xml:space="preserve"> RMS in this case) even in the presence of Ring effect structure that is about 10 times as large as the BrO absorption.</w:t>
      </w:r>
    </w:p>
    <w:p w14:paraId="36895DA4" w14:textId="77777777" w:rsidR="008E6973" w:rsidRDefault="008E6973" w:rsidP="008E6973"/>
    <w:p w14:paraId="4EDA37EA" w14:textId="77777777" w:rsidR="008E6973" w:rsidRPr="0080750D" w:rsidRDefault="008E6973" w:rsidP="008E6973">
      <w:r w:rsidRPr="00257225">
        <w:rPr>
          <w:b/>
        </w:rPr>
        <w:t>2.</w:t>
      </w:r>
      <w:r>
        <w:t xml:space="preserve"> The amount of Ring effect is proportional to the number of air molecules encountered: It can be used to help determine cloud amount (</w:t>
      </w:r>
      <w:r w:rsidRPr="00257225">
        <w:rPr>
          <w:i/>
        </w:rPr>
        <w:t>cf</w:t>
      </w:r>
      <w:r>
        <w:t>. J. Joiner and P. K. Bhartia, The determination of cloud pres</w:t>
      </w:r>
      <w:r w:rsidRPr="0080750D">
        <w:t>sures from rotational Raman scatterin</w:t>
      </w:r>
      <w:r>
        <w:t>g in satellite backscatter ultraviolet measurements,</w:t>
      </w:r>
      <w:r w:rsidRPr="0080750D">
        <w:t xml:space="preserve"> </w:t>
      </w:r>
      <w:r w:rsidRPr="0080714F">
        <w:rPr>
          <w:i/>
        </w:rPr>
        <w:t>J. Geophys. Res</w:t>
      </w:r>
      <w:r w:rsidRPr="0080750D">
        <w:t xml:space="preserve">. </w:t>
      </w:r>
      <w:r w:rsidRPr="0080714F">
        <w:rPr>
          <w:b/>
        </w:rPr>
        <w:t>100</w:t>
      </w:r>
      <w:r>
        <w:t>, 23,019– 23,026, 1995).</w:t>
      </w:r>
    </w:p>
    <w:p w14:paraId="249FF5F5" w14:textId="77777777" w:rsidR="008E6973" w:rsidRDefault="008E6973" w:rsidP="008E6973"/>
    <w:p w14:paraId="27AB8BB3" w14:textId="77777777" w:rsidR="008E6973" w:rsidRDefault="008E6973" w:rsidP="008E6973">
      <w:r>
        <w:lastRenderedPageBreak/>
        <w:t xml:space="preserve">The effect on Fraunhofer shapes is often referred to as </w:t>
      </w:r>
      <w:r w:rsidRPr="0061524B">
        <w:rPr>
          <w:i/>
        </w:rPr>
        <w:t>filling-in</w:t>
      </w:r>
      <w:r>
        <w:t xml:space="preserve"> since it makes the Fraunhofer lines broader and less deep. There are </w:t>
      </w:r>
      <w:r w:rsidRPr="0061524B">
        <w:rPr>
          <w:i/>
        </w:rPr>
        <w:t>filling-in</w:t>
      </w:r>
      <w:r>
        <w:rPr>
          <w:i/>
        </w:rPr>
        <w:t xml:space="preserve"> factors</w:t>
      </w:r>
      <w:r w:rsidRPr="0061524B">
        <w:t xml:space="preserve"> and </w:t>
      </w:r>
      <w:r w:rsidRPr="0061524B">
        <w:rPr>
          <w:i/>
        </w:rPr>
        <w:t>filling-in</w:t>
      </w:r>
      <w:r>
        <w:rPr>
          <w:i/>
        </w:rPr>
        <w:t xml:space="preserve"> spectra</w:t>
      </w:r>
      <w:r w:rsidRPr="0061524B">
        <w:t>,</w:t>
      </w:r>
      <w:r>
        <w:t xml:space="preserve"> as examples (often with varying definitions). Filling-in is an instrument-dependent quantity and a departure from the basic physics. I prefer not to use it unless more basic descriptions fail – which I have never seen happen.</w:t>
      </w:r>
    </w:p>
    <w:p w14:paraId="7B1B27BE" w14:textId="77777777" w:rsidR="008E6973" w:rsidRDefault="008E6973" w:rsidP="008E6973"/>
    <w:p w14:paraId="5BD09C6F" w14:textId="77777777" w:rsidR="008E6973" w:rsidRDefault="008E6973" w:rsidP="008E6973">
      <w:r>
        <w:t xml:space="preserve">The simplest way to take the Ring effect into account when fitting an atmospheric spectrum is to calculate a Ring single-scattering corrections as </w:t>
      </w:r>
      <w:r w:rsidR="00D476CA">
        <w:rPr>
          <w:position w:val="-12"/>
        </w:rPr>
        <w:pict w14:anchorId="1ADBA2BB">
          <v:shape id="_x0000_i1074" type="#_x0000_t75" style="width:47.3pt;height:18.5pt">
            <v:imagedata r:id="rId69" o:title=""/>
          </v:shape>
        </w:pict>
      </w:r>
      <w:r>
        <w:t xml:space="preserve"> where </w:t>
      </w:r>
      <w:r w:rsidR="00D476CA">
        <w:rPr>
          <w:position w:val="-12"/>
        </w:rPr>
        <w:pict w14:anchorId="76FE997A">
          <v:shape id="_x0000_i1075" type="#_x0000_t75" style="width:13.35pt;height:18.5pt">
            <v:imagedata r:id="rId70" o:title=""/>
          </v:shape>
        </w:pict>
      </w:r>
      <w:r>
        <w:t xml:space="preserve"> is the Fraunhofer spectrum and the </w:t>
      </w:r>
      <w:r w:rsidR="00D476CA">
        <w:rPr>
          <w:position w:val="-12"/>
        </w:rPr>
        <w:pict w14:anchorId="2052CA58">
          <v:shape id="_x0000_i1076" type="#_x0000_t75" style="width:21.1pt;height:18.5pt">
            <v:imagedata r:id="rId71" o:title=""/>
          </v:shape>
        </w:pict>
      </w:r>
      <w:r>
        <w:t xml:space="preserve"> are the rotational Raman cross sections.</w:t>
      </w:r>
    </w:p>
    <w:p w14:paraId="6D0E2444" w14:textId="77777777" w:rsidR="008E6973" w:rsidRDefault="008E6973" w:rsidP="008E6973"/>
    <w:p w14:paraId="52922BA7" w14:textId="77777777" w:rsidR="008E6973" w:rsidRDefault="008E6973" w:rsidP="008E6973">
      <w:r>
        <w:t>Higher-order corrections may be obtained to account for interference from strong atmospheric absorption (</w:t>
      </w:r>
      <w:r w:rsidRPr="007A6236">
        <w:rPr>
          <w:i/>
        </w:rPr>
        <w:t>e.g</w:t>
      </w:r>
      <w:r>
        <w:t>., by O</w:t>
      </w:r>
      <w:r w:rsidRPr="007A6236">
        <w:rPr>
          <w:vertAlign w:val="subscript"/>
        </w:rPr>
        <w:t>3</w:t>
      </w:r>
      <w:r>
        <w:t xml:space="preserve"> in the UV Huggins bands) as</w:t>
      </w:r>
    </w:p>
    <w:p w14:paraId="4CA195AF" w14:textId="77777777" w:rsidR="008E6973" w:rsidRDefault="008E6973" w:rsidP="008E6973">
      <w:r>
        <w:t xml:space="preserve">                                     </w:t>
      </w:r>
      <w:r w:rsidR="00D476CA">
        <w:rPr>
          <w:position w:val="-12"/>
        </w:rPr>
        <w:pict w14:anchorId="23295089">
          <v:shape id="_x0000_i1077" type="#_x0000_t75" style="width:165.1pt;height:18.5pt">
            <v:imagedata r:id="rId72" o:title=""/>
          </v:shape>
        </w:pict>
      </w:r>
    </w:p>
    <w:p w14:paraId="6DF8499E" w14:textId="77777777" w:rsidR="008E6973" w:rsidRDefault="008E6973" w:rsidP="008E6973">
      <w:r>
        <w:t xml:space="preserve">and forming an orthogonal set of correction spectra using a </w:t>
      </w:r>
      <w:r w:rsidRPr="007A6236">
        <w:rPr>
          <w:i/>
        </w:rPr>
        <w:t>Gram-Schmidt</w:t>
      </w:r>
      <w:r>
        <w:t xml:space="preserve"> orthogonalization process.</w:t>
      </w:r>
    </w:p>
    <w:p w14:paraId="692D1394" w14:textId="77777777" w:rsidR="008E6973" w:rsidRPr="00331C16" w:rsidRDefault="008E6973" w:rsidP="008E6973">
      <w:pPr>
        <w:rPr>
          <w:color w:val="000000"/>
        </w:rPr>
      </w:pPr>
    </w:p>
    <w:p w14:paraId="0155053D" w14:textId="77777777" w:rsidR="008E6973" w:rsidRPr="00331C16" w:rsidRDefault="008E6973" w:rsidP="008E6973">
      <w:pPr>
        <w:rPr>
          <w:color w:val="000000"/>
        </w:rPr>
      </w:pPr>
      <w:r w:rsidRPr="00331C16">
        <w:rPr>
          <w:color w:val="000000"/>
        </w:rPr>
        <w:t>For GOME, this technique has been tested against Ring corrections using radiative transfer modeling calculations; it consistently gives the best results. It is used operationally in GOME, SCIAMACHY, and for some gases in OMI.</w:t>
      </w:r>
    </w:p>
    <w:p w14:paraId="35B69AED" w14:textId="77777777" w:rsidR="008E6973" w:rsidRPr="00331C16" w:rsidRDefault="008E6973" w:rsidP="008E6973">
      <w:pPr>
        <w:rPr>
          <w:color w:val="000000"/>
        </w:rPr>
      </w:pPr>
    </w:p>
    <w:p w14:paraId="39623E8E" w14:textId="77777777" w:rsidR="008E6973" w:rsidRPr="00331C16" w:rsidRDefault="008E6973" w:rsidP="008E6973">
      <w:pPr>
        <w:rPr>
          <w:color w:val="000000"/>
        </w:rPr>
      </w:pPr>
      <w:r w:rsidRPr="00331C16">
        <w:rPr>
          <w:color w:val="000000"/>
        </w:rPr>
        <w:t>For ground-based measurements, an experimental Ring correction spectrum may be derive</w:t>
      </w:r>
      <w:r>
        <w:rPr>
          <w:color w:val="000000"/>
        </w:rPr>
        <w:t>d by making measurements at two</w:t>
      </w:r>
      <w:r w:rsidRPr="00331C16">
        <w:rPr>
          <w:color w:val="000000"/>
        </w:rPr>
        <w:t xml:space="preserve"> polarizations, measuring at two significantly different angles with respect to the Sun (usually, but not necessarily, perpendicular and parallel to the direction to the Sun [Solomon </w:t>
      </w:r>
      <w:r w:rsidRPr="0055331A">
        <w:rPr>
          <w:i/>
          <w:color w:val="000000"/>
        </w:rPr>
        <w:t>et al</w:t>
      </w:r>
      <w:r w:rsidRPr="00331C16">
        <w:rPr>
          <w:color w:val="000000"/>
        </w:rPr>
        <w:t>., 1987]</w:t>
      </w:r>
      <w:r>
        <w:rPr>
          <w:color w:val="000000"/>
        </w:rPr>
        <w:t>)</w:t>
      </w:r>
      <w:r w:rsidRPr="00331C16">
        <w:rPr>
          <w:color w:val="000000"/>
        </w:rPr>
        <w:t xml:space="preserve"> and</w:t>
      </w:r>
      <w:r>
        <w:rPr>
          <w:color w:val="000000"/>
        </w:rPr>
        <w:t xml:space="preserve"> using</w:t>
      </w:r>
      <w:r w:rsidRPr="00331C16">
        <w:rPr>
          <w:color w:val="000000"/>
        </w:rPr>
        <w:t xml:space="preserve"> an algebra derived from Table 1 of </w:t>
      </w:r>
      <w:r w:rsidRPr="00331C16">
        <w:rPr>
          <w:i/>
          <w:color w:val="000000"/>
        </w:rPr>
        <w:t>Chance and Spurr</w:t>
      </w:r>
      <w:r w:rsidRPr="00331C16">
        <w:rPr>
          <w:color w:val="000000"/>
        </w:rPr>
        <w:t xml:space="preserve">, 1997 or Table I of Kattawar </w:t>
      </w:r>
      <w:r w:rsidRPr="00331C16">
        <w:rPr>
          <w:i/>
          <w:color w:val="000000"/>
        </w:rPr>
        <w:t>et al</w:t>
      </w:r>
      <w:r w:rsidRPr="00331C16">
        <w:rPr>
          <w:color w:val="000000"/>
        </w:rPr>
        <w:t xml:space="preserve">., 1981 (which supplied most of the </w:t>
      </w:r>
      <w:r w:rsidRPr="00331C16">
        <w:rPr>
          <w:i/>
          <w:color w:val="000000"/>
        </w:rPr>
        <w:t>Chance and Spurr</w:t>
      </w:r>
      <w:r w:rsidRPr="00331C16">
        <w:rPr>
          <w:color w:val="000000"/>
        </w:rPr>
        <w:t xml:space="preserve"> table)</w:t>
      </w:r>
      <w:r>
        <w:rPr>
          <w:color w:val="000000"/>
        </w:rPr>
        <w:t xml:space="preserve"> to derive the Raman scattered component.</w:t>
      </w:r>
    </w:p>
    <w:p w14:paraId="67011A3D" w14:textId="77777777" w:rsidR="00FC2414" w:rsidRPr="000D5B7B" w:rsidRDefault="00FC2414" w:rsidP="00FC2414">
      <w:pPr>
        <w:rPr>
          <w:rFonts w:cs="Times New Roman"/>
          <w:szCs w:val="24"/>
        </w:rPr>
      </w:pPr>
    </w:p>
    <w:p w14:paraId="70C9CD99" w14:textId="727300EA" w:rsidR="00C9739A" w:rsidRDefault="00366CCC" w:rsidP="00FC2414">
      <w:pPr>
        <w:rPr>
          <w:rFonts w:cs="Times New Roman"/>
          <w:b/>
          <w:szCs w:val="24"/>
        </w:rPr>
      </w:pPr>
      <w:r>
        <w:rPr>
          <w:rFonts w:cs="Times New Roman"/>
          <w:b/>
          <w:szCs w:val="24"/>
        </w:rPr>
        <w:t xml:space="preserve">10.4 </w:t>
      </w:r>
      <w:r w:rsidR="00C9739A" w:rsidRPr="00584E81">
        <w:rPr>
          <w:rFonts w:cs="Times New Roman"/>
          <w:b/>
          <w:szCs w:val="24"/>
        </w:rPr>
        <w:t>Mie scattering</w:t>
      </w:r>
    </w:p>
    <w:p w14:paraId="18D37D73" w14:textId="77777777" w:rsidR="007C371F" w:rsidRDefault="007C371F" w:rsidP="00FC2414">
      <w:pPr>
        <w:rPr>
          <w:rFonts w:cs="Times New Roman"/>
          <w:b/>
          <w:szCs w:val="24"/>
        </w:rPr>
      </w:pPr>
    </w:p>
    <w:p w14:paraId="775FAF1E" w14:textId="77777777" w:rsidR="007C371F" w:rsidRPr="00C42C85" w:rsidRDefault="007C371F" w:rsidP="007C371F">
      <w:pPr>
        <w:rPr>
          <w:b/>
          <w:sz w:val="28"/>
          <w:szCs w:val="28"/>
        </w:rPr>
      </w:pPr>
      <w:r w:rsidRPr="00C42C85">
        <w:rPr>
          <w:b/>
          <w:sz w:val="28"/>
          <w:szCs w:val="28"/>
        </w:rPr>
        <w:t>Mie scattering</w:t>
      </w:r>
    </w:p>
    <w:p w14:paraId="2CCE1B78" w14:textId="77777777" w:rsidR="007C371F" w:rsidRDefault="007C371F" w:rsidP="007C371F"/>
    <w:p w14:paraId="7A0090F3" w14:textId="77777777" w:rsidR="007C371F" w:rsidRDefault="007C371F" w:rsidP="007C371F">
      <w:r>
        <w:t>Aerosols and clouds, especially. Horribly complicated general solutions, lots of oscillations in phase functions, which average out over size distributions.</w:t>
      </w:r>
    </w:p>
    <w:p w14:paraId="02C5A9A0" w14:textId="77777777" w:rsidR="007C371F" w:rsidRDefault="007C371F" w:rsidP="007C371F"/>
    <w:p w14:paraId="74090F9A" w14:textId="77777777" w:rsidR="007C371F" w:rsidRDefault="007C371F" w:rsidP="007C371F">
      <w:r>
        <w:t xml:space="preserve">Details in </w:t>
      </w:r>
      <w:r w:rsidRPr="0013274F">
        <w:rPr>
          <w:i/>
        </w:rPr>
        <w:t>Goody and Yung</w:t>
      </w:r>
      <w:r>
        <w:t>, Chapter 7, and in notes from J. Wang.</w:t>
      </w:r>
    </w:p>
    <w:p w14:paraId="1AA874CC" w14:textId="77777777" w:rsidR="007C371F" w:rsidRDefault="007C371F" w:rsidP="007C371F"/>
    <w:p w14:paraId="4B95653D" w14:textId="77777777" w:rsidR="007C371F" w:rsidRDefault="007C371F" w:rsidP="007C371F">
      <w:r>
        <w:t xml:space="preserve">Note the distinction between absorbing and non-absorbing aerosols: Complex index of refraction, </w:t>
      </w:r>
      <w:r w:rsidR="00D476CA">
        <w:rPr>
          <w:position w:val="-6"/>
        </w:rPr>
        <w:pict w14:anchorId="0EAD692C">
          <v:shape id="_x0000_i1078" type="#_x0000_t75" style="width:53.5pt;height:13.9pt">
            <v:imagedata r:id="rId73" o:title=""/>
          </v:shape>
        </w:pict>
      </w:r>
      <w:r>
        <w:t xml:space="preserve">. </w:t>
      </w:r>
      <w:r w:rsidRPr="002B285B">
        <w:rPr>
          <w:i/>
        </w:rPr>
        <w:t>(NB black carbon vs. sulfates, clouds)</w:t>
      </w:r>
    </w:p>
    <w:p w14:paraId="3D59B8AA" w14:textId="77777777" w:rsidR="007C371F" w:rsidRDefault="007C371F" w:rsidP="007C371F"/>
    <w:p w14:paraId="360E33FD" w14:textId="77777777" w:rsidR="007C371F" w:rsidRDefault="007C371F" w:rsidP="007C371F">
      <w:r>
        <w:t xml:space="preserve">Transmission </w:t>
      </w:r>
      <w:r w:rsidR="00D476CA">
        <w:rPr>
          <w:position w:val="-30"/>
        </w:rPr>
        <w:pict w14:anchorId="2DA874A8">
          <v:shape id="_x0000_i1079" type="#_x0000_t75" style="width:138.85pt;height:36.5pt">
            <v:imagedata r:id="rId74" o:title=""/>
          </v:shape>
        </w:pict>
      </w:r>
      <w:r>
        <w:t xml:space="preserve"> Since </w:t>
      </w:r>
      <w:r w:rsidR="00D476CA">
        <w:rPr>
          <w:position w:val="-12"/>
        </w:rPr>
        <w:pict w14:anchorId="3290294C">
          <v:shape id="_x0000_i1080" type="#_x0000_t75" style="width:64.3pt;height:18.5pt">
            <v:imagedata r:id="rId75" o:title=""/>
          </v:shape>
        </w:pict>
      </w:r>
      <w:r>
        <w:t xml:space="preserve"> leads to extinction.</w:t>
      </w:r>
    </w:p>
    <w:p w14:paraId="59ED4FC5" w14:textId="77777777" w:rsidR="007C371F" w:rsidRDefault="007C371F" w:rsidP="007C371F"/>
    <w:p w14:paraId="001A10C3" w14:textId="77777777" w:rsidR="007C371F" w:rsidRDefault="007C371F" w:rsidP="007C371F">
      <w:r>
        <w:t xml:space="preserve">A typical Mie setup for computation (W. Wiscombe in Disort test code) has 82 Legendre terms in a typical </w:t>
      </w:r>
      <w:r w:rsidRPr="0019526D">
        <w:rPr>
          <w:i/>
        </w:rPr>
        <w:t>haze</w:t>
      </w:r>
      <w:r>
        <w:t xml:space="preserve"> and 299 terms in </w:t>
      </w:r>
      <w:r w:rsidRPr="0019526D">
        <w:rPr>
          <w:i/>
        </w:rPr>
        <w:t>cloud</w:t>
      </w:r>
      <w:r>
        <w:t>.</w:t>
      </w:r>
    </w:p>
    <w:p w14:paraId="0301B44D" w14:textId="77777777" w:rsidR="007C371F" w:rsidRDefault="007C371F" w:rsidP="007C371F"/>
    <w:p w14:paraId="736EAEEF" w14:textId="77777777" w:rsidR="007C371F" w:rsidRDefault="007C371F" w:rsidP="007C371F">
      <w:r>
        <w:lastRenderedPageBreak/>
        <w:t xml:space="preserve">Mie scattering is strongly </w:t>
      </w:r>
      <w:r w:rsidRPr="006341DD">
        <w:rPr>
          <w:i/>
        </w:rPr>
        <w:t>forward-peaked</w:t>
      </w:r>
      <w:r>
        <w:t xml:space="preserve"> (tea kettle example), sometimes with a secondary backward, structured peak (a </w:t>
      </w:r>
      <w:r w:rsidRPr="00A8023B">
        <w:rPr>
          <w:i/>
        </w:rPr>
        <w:t>glory</w:t>
      </w:r>
      <w:r>
        <w:t>).</w:t>
      </w:r>
    </w:p>
    <w:p w14:paraId="783A018B" w14:textId="77777777" w:rsidR="007C371F" w:rsidRDefault="007C371F" w:rsidP="007C371F"/>
    <w:p w14:paraId="645A1FB7" w14:textId="77777777" w:rsidR="007C371F" w:rsidRDefault="007C371F" w:rsidP="007C371F">
      <w:r>
        <w:t>The Henyey-Greenstein phase function is a common practical Mie phase approximation with nice analytic properties:</w:t>
      </w:r>
    </w:p>
    <w:p w14:paraId="707F90CF" w14:textId="77777777" w:rsidR="007C371F" w:rsidRDefault="00D476CA" w:rsidP="007C371F">
      <w:r>
        <w:rPr>
          <w:position w:val="-40"/>
        </w:rPr>
        <w:pict w14:anchorId="5F8D2166">
          <v:shape id="_x0000_i1081" type="#_x0000_t75" style="width:185.65pt;height:41.65pt">
            <v:imagedata r:id="rId76" o:title=""/>
          </v:shape>
        </w:pict>
      </w:r>
      <w:r w:rsidR="007C371F">
        <w:t xml:space="preserve"> where </w:t>
      </w:r>
      <w:r w:rsidR="007C371F">
        <w:rPr>
          <w:i/>
        </w:rPr>
        <w:t>g</w:t>
      </w:r>
      <w:r w:rsidR="007C371F">
        <w:t xml:space="preserve"> is the </w:t>
      </w:r>
      <w:r w:rsidR="007C371F" w:rsidRPr="00A8023B">
        <w:rPr>
          <w:i/>
        </w:rPr>
        <w:t>asymmetry parameter</w:t>
      </w:r>
      <w:r w:rsidR="007C371F">
        <w:t xml:space="preserve">. </w:t>
      </w:r>
      <w:r>
        <w:rPr>
          <w:position w:val="-10"/>
        </w:rPr>
        <w:pict w14:anchorId="44472943">
          <v:shape id="_x0000_i1082" type="#_x0000_t75" style="width:38.05pt;height:15.95pt">
            <v:imagedata r:id="rId77" o:title=""/>
          </v:shape>
        </w:pict>
      </w:r>
      <w:r w:rsidR="007C371F">
        <w:t xml:space="preserve"> is typical for atmospheric aerosol. This Henyey-Greenstein phase function misses the back scattering peak. This can be treated using the double Henyey-Greenstein phase function:</w:t>
      </w:r>
    </w:p>
    <w:p w14:paraId="68E35387" w14:textId="77777777" w:rsidR="007C371F" w:rsidRDefault="00D476CA" w:rsidP="007C371F">
      <w:r>
        <w:rPr>
          <w:position w:val="-12"/>
        </w:rPr>
        <w:pict w14:anchorId="4A42ACA7">
          <v:shape id="_x0000_i1083" type="#_x0000_t75" style="width:212.9pt;height:18.5pt">
            <v:imagedata r:id="rId78" o:title=""/>
          </v:shape>
        </w:pict>
      </w:r>
      <w:r w:rsidR="007C371F">
        <w:t xml:space="preserve"> where </w:t>
      </w:r>
      <w:r>
        <w:rPr>
          <w:position w:val="-12"/>
        </w:rPr>
        <w:pict w14:anchorId="7AE65935">
          <v:shape id="_x0000_i1084" type="#_x0000_t75" style="width:36.5pt;height:18.5pt">
            <v:imagedata r:id="rId79" o:title=""/>
          </v:shape>
        </w:pict>
      </w:r>
    </w:p>
    <w:p w14:paraId="74084578" w14:textId="77777777" w:rsidR="007C371F" w:rsidRDefault="007C371F" w:rsidP="007C371F"/>
    <w:p w14:paraId="7C5E0E37" w14:textId="77777777" w:rsidR="007C371F" w:rsidRDefault="007C371F" w:rsidP="007C371F">
      <w:r w:rsidRPr="0013274F">
        <w:rPr>
          <w:i/>
        </w:rPr>
        <w:t>Goody and Yung</w:t>
      </w:r>
      <w:r>
        <w:t xml:space="preserve"> give a typical atmospheric example (maritime haze @ 0.7 </w:t>
      </w:r>
      <w:r>
        <w:sym w:font="Symbol" w:char="F06D"/>
      </w:r>
      <w:r>
        <w:t>m):</w:t>
      </w:r>
    </w:p>
    <w:p w14:paraId="3F545D79" w14:textId="77777777" w:rsidR="007C371F" w:rsidRDefault="00D476CA" w:rsidP="007C371F">
      <w:r>
        <w:rPr>
          <w:position w:val="-12"/>
        </w:rPr>
        <w:pict w14:anchorId="71F93E96">
          <v:shape id="_x0000_i1085" type="#_x0000_t75" style="width:168.7pt;height:18.5pt">
            <v:imagedata r:id="rId80" o:title=""/>
          </v:shape>
        </w:pict>
      </w:r>
    </w:p>
    <w:p w14:paraId="2292D0C9" w14:textId="77777777" w:rsidR="007C371F" w:rsidRPr="00C75526" w:rsidRDefault="007C371F" w:rsidP="007C371F">
      <w:r>
        <w:t xml:space="preserve">For </w:t>
      </w:r>
      <w:r>
        <w:sym w:font="Symbol" w:char="F046"/>
      </w:r>
      <w:r w:rsidRPr="00C75526">
        <w:rPr>
          <w:i/>
          <w:vertAlign w:val="subscript"/>
        </w:rPr>
        <w:t>HG</w:t>
      </w:r>
      <w:r>
        <w:t xml:space="preserve">, </w:t>
      </w:r>
      <w:r w:rsidRPr="00C75526">
        <w:rPr>
          <w:i/>
        </w:rPr>
        <w:t>m</w:t>
      </w:r>
      <w:r w:rsidRPr="00C75526">
        <w:rPr>
          <w:vertAlign w:val="subscript"/>
        </w:rPr>
        <w:t>0</w:t>
      </w:r>
      <w:r>
        <w:t xml:space="preserve"> = 1, </w:t>
      </w:r>
      <w:r w:rsidRPr="00C75526">
        <w:rPr>
          <w:i/>
        </w:rPr>
        <w:t>m</w:t>
      </w:r>
      <w:r w:rsidRPr="00C75526">
        <w:rPr>
          <w:i/>
        </w:rPr>
        <w:softHyphen/>
      </w:r>
      <w:r w:rsidRPr="00C75526">
        <w:rPr>
          <w:i/>
          <w:vertAlign w:val="subscript"/>
        </w:rPr>
        <w:t>l</w:t>
      </w:r>
      <w:r>
        <w:t xml:space="preserve"> = </w:t>
      </w:r>
      <w:r w:rsidR="00D476CA">
        <w:rPr>
          <w:position w:val="-12"/>
        </w:rPr>
        <w:pict w14:anchorId="01E2F5E9">
          <v:shape id="_x0000_i1086" type="#_x0000_t75" style="width:107.5pt;height:19.55pt">
            <v:imagedata r:id="rId81" o:title=""/>
          </v:shape>
        </w:pict>
      </w:r>
    </w:p>
    <w:p w14:paraId="75608316" w14:textId="77777777" w:rsidR="007C371F" w:rsidRDefault="007C371F" w:rsidP="007C371F">
      <w:r>
        <w:t xml:space="preserve">For the double </w:t>
      </w:r>
      <w:r w:rsidRPr="00C75526">
        <w:rPr>
          <w:i/>
        </w:rPr>
        <w:t>HG</w:t>
      </w:r>
      <w:r>
        <w:t xml:space="preserve">, </w:t>
      </w:r>
      <w:r w:rsidR="00D476CA">
        <w:rPr>
          <w:position w:val="-12"/>
        </w:rPr>
        <w:pict w14:anchorId="7B009108">
          <v:shape id="_x0000_i1087" type="#_x0000_t75" style="width:130.1pt;height:19.55pt">
            <v:imagedata r:id="rId82" o:title=""/>
          </v:shape>
        </w:pict>
      </w:r>
    </w:p>
    <w:p w14:paraId="1291DB8E" w14:textId="77777777" w:rsidR="007C371F" w:rsidRDefault="007C371F" w:rsidP="007C371F"/>
    <w:p w14:paraId="00A0941B" w14:textId="77777777" w:rsidR="007C371F" w:rsidRDefault="007C371F" w:rsidP="007C371F">
      <w:r>
        <w:t xml:space="preserve">Finally, note the weak wavelength-dependence of Mie scattering compared to Rayleigh scattering; it is sometimes </w:t>
      </w:r>
      <w:r w:rsidR="00D476CA">
        <w:rPr>
          <w:position w:val="-6"/>
        </w:rPr>
        <w:pict w14:anchorId="5FC8D23F">
          <v:shape id="_x0000_i1088" type="#_x0000_t75" style="width:30.85pt;height:15.95pt">
            <v:imagedata r:id="rId83" o:title=""/>
          </v:shape>
        </w:pict>
      </w:r>
      <w:r w:rsidRPr="002B285B">
        <w:rPr>
          <w:i/>
        </w:rPr>
        <w:t>(Or some other low power)</w:t>
      </w:r>
    </w:p>
    <w:p w14:paraId="2B5E8828" w14:textId="77777777" w:rsidR="007C371F" w:rsidRDefault="007C371F" w:rsidP="007C371F"/>
    <w:p w14:paraId="649A30C9" w14:textId="77777777" w:rsidR="007C371F" w:rsidRDefault="007C371F" w:rsidP="007C371F">
      <w:r>
        <w:t xml:space="preserve">For Mie scattering by clouds and aerosols, the most common distribution of sizes is </w:t>
      </w:r>
      <w:r w:rsidRPr="004A326D">
        <w:rPr>
          <w:i/>
        </w:rPr>
        <w:t>log-normal</w:t>
      </w:r>
      <w:r>
        <w:t xml:space="preserve">: </w:t>
      </w:r>
      <w:r w:rsidR="00D476CA">
        <w:rPr>
          <w:position w:val="-32"/>
        </w:rPr>
        <w:pict w14:anchorId="7906B5B2">
          <v:shape id="_x0000_i1089" type="#_x0000_t75" style="width:187.7pt;height:38.05pt">
            <v:imagedata r:id="rId84" o:title=""/>
          </v:shape>
        </w:pict>
      </w:r>
      <w:r>
        <w:t xml:space="preserve"> where </w:t>
      </w:r>
      <w:r w:rsidRPr="00BF1ED5">
        <w:rPr>
          <w:i/>
        </w:rPr>
        <w:sym w:font="Symbol" w:char="F073"/>
      </w:r>
      <w:r>
        <w:t xml:space="preserve"> is the </w:t>
      </w:r>
      <w:r w:rsidRPr="00BF1ED5">
        <w:rPr>
          <w:i/>
        </w:rPr>
        <w:t>shape parameter</w:t>
      </w:r>
      <w:r>
        <w:t>, the ln of the standard distribution in width.</w:t>
      </w:r>
    </w:p>
    <w:p w14:paraId="0A4E7497" w14:textId="77777777" w:rsidR="007C371F" w:rsidRDefault="007C371F" w:rsidP="007C371F"/>
    <w:p w14:paraId="62EF3443" w14:textId="77777777" w:rsidR="001407C5" w:rsidRDefault="007C371F" w:rsidP="001407C5">
      <w:r w:rsidRPr="0013274F">
        <w:rPr>
          <w:i/>
        </w:rPr>
        <w:t>Shettle and Fenn</w:t>
      </w:r>
      <w:r>
        <w:t xml:space="preserve"> (see references) is a standard source for aerosol information. They describe atmospheric aerosol distributions as either one or the sum of two log-normal distributions.</w:t>
      </w:r>
    </w:p>
    <w:p w14:paraId="7083A3ED" w14:textId="77777777" w:rsidR="001407C5" w:rsidRDefault="001407C5" w:rsidP="001407C5"/>
    <w:p w14:paraId="08E1594D" w14:textId="0DB4EA0D" w:rsidR="00C9739A" w:rsidRPr="001407C5" w:rsidRDefault="00C9739A" w:rsidP="001407C5">
      <w:pPr>
        <w:rPr>
          <w:b/>
        </w:rPr>
      </w:pPr>
      <w:r w:rsidRPr="001407C5">
        <w:rPr>
          <w:rFonts w:cs="Times New Roman"/>
          <w:b/>
          <w:szCs w:val="24"/>
        </w:rPr>
        <w:t>Expansion in Legendre polynomials</w:t>
      </w:r>
    </w:p>
    <w:p w14:paraId="2A58449B" w14:textId="77777777" w:rsidR="00584E81" w:rsidRDefault="00584E81" w:rsidP="00584E81">
      <w:pPr>
        <w:rPr>
          <w:rFonts w:cs="Times New Roman"/>
          <w:szCs w:val="24"/>
        </w:rPr>
      </w:pPr>
    </w:p>
    <w:p w14:paraId="0B02C90D" w14:textId="77777777" w:rsidR="001407C5" w:rsidRPr="001407C5" w:rsidRDefault="001407C5" w:rsidP="001407C5">
      <w:r w:rsidRPr="001407C5">
        <w:t xml:space="preserve">Legendre polynomials are often convenient in scattering problems to expand the phase function </w:t>
      </w:r>
      <w:r w:rsidRPr="001407C5">
        <w:sym w:font="Symbol" w:char="F046"/>
      </w:r>
      <w:r w:rsidRPr="001407C5">
        <w:t>. The preferred (my preferred) definition for Legendre polynomials is:</w:t>
      </w:r>
    </w:p>
    <w:p w14:paraId="04E7C0C8" w14:textId="77777777" w:rsidR="001407C5" w:rsidRDefault="001407C5" w:rsidP="001407C5"/>
    <w:p w14:paraId="49DB6FF4" w14:textId="77777777" w:rsidR="001407C5" w:rsidRPr="007D1C0F" w:rsidRDefault="00D476CA" w:rsidP="001407C5">
      <w:r>
        <w:rPr>
          <w:position w:val="-18"/>
        </w:rPr>
        <w:pict w14:anchorId="4167980C">
          <v:shape id="_x0000_i1090" type="#_x0000_t75" style="width:140.9pt;height:23.15pt">
            <v:imagedata r:id="rId85" o:title=""/>
          </v:shape>
        </w:pict>
      </w:r>
    </w:p>
    <w:p w14:paraId="0262BF6F" w14:textId="77777777" w:rsidR="001407C5" w:rsidRDefault="001407C5" w:rsidP="001407C5">
      <w:r>
        <w:t>First several:</w:t>
      </w:r>
    </w:p>
    <w:p w14:paraId="2156A5FF" w14:textId="77777777" w:rsidR="001407C5" w:rsidRDefault="00D476CA" w:rsidP="001407C5">
      <w:r>
        <w:rPr>
          <w:position w:val="-70"/>
        </w:rPr>
        <w:pict w14:anchorId="3E40EAA3">
          <v:shape id="_x0000_i1091" type="#_x0000_t75" style="width:130.65pt;height:76.65pt">
            <v:imagedata r:id="rId86" o:title=""/>
          </v:shape>
        </w:pict>
      </w:r>
    </w:p>
    <w:p w14:paraId="142AE29C" w14:textId="77777777" w:rsidR="001407C5" w:rsidRDefault="001407C5" w:rsidP="001407C5"/>
    <w:p w14:paraId="4C444347" w14:textId="77777777" w:rsidR="001407C5" w:rsidRDefault="001407C5" w:rsidP="001407C5">
      <w:r>
        <w:t xml:space="preserve">They form an </w:t>
      </w:r>
      <w:r w:rsidRPr="00C5649A">
        <w:rPr>
          <w:i/>
        </w:rPr>
        <w:t>orthonormal</w:t>
      </w:r>
      <w:r>
        <w:t xml:space="preserve"> basis set. In order to generate them:</w:t>
      </w:r>
    </w:p>
    <w:p w14:paraId="71D5D501" w14:textId="77777777" w:rsidR="001407C5" w:rsidRDefault="001407C5" w:rsidP="001407C5"/>
    <w:p w14:paraId="33597BE1" w14:textId="77777777" w:rsidR="001407C5" w:rsidRDefault="00D476CA" w:rsidP="001407C5">
      <w:r>
        <w:rPr>
          <w:position w:val="-12"/>
        </w:rPr>
        <w:lastRenderedPageBreak/>
        <w:pict w14:anchorId="5B7646BB">
          <v:shape id="_x0000_i1092" type="#_x0000_t75" style="width:193.9pt;height:18.5pt">
            <v:imagedata r:id="rId87" o:title=""/>
          </v:shape>
        </w:pict>
      </w:r>
    </w:p>
    <w:p w14:paraId="0AF22B9A" w14:textId="77777777" w:rsidR="001407C5" w:rsidRDefault="001407C5" w:rsidP="001407C5"/>
    <w:p w14:paraId="077F63A7" w14:textId="77777777" w:rsidR="001407C5" w:rsidRDefault="001407C5" w:rsidP="001407C5">
      <w:r>
        <w:t>Phase function expansion is given in general as:</w:t>
      </w:r>
    </w:p>
    <w:p w14:paraId="3D1EB3B1" w14:textId="77777777" w:rsidR="001407C5" w:rsidRDefault="00D476CA" w:rsidP="001407C5">
      <w:r>
        <w:rPr>
          <w:position w:val="-28"/>
        </w:rPr>
        <w:pict w14:anchorId="638453C4">
          <v:shape id="_x0000_i1093" type="#_x0000_t75" style="width:130.1pt;height:33.95pt">
            <v:imagedata r:id="rId88" o:title=""/>
          </v:shape>
        </w:pict>
      </w:r>
    </w:p>
    <w:p w14:paraId="5DE065B7" w14:textId="77777777" w:rsidR="001407C5" w:rsidRDefault="001407C5" w:rsidP="001407C5"/>
    <w:p w14:paraId="04AB0436" w14:textId="77777777" w:rsidR="001407C5" w:rsidRDefault="001407C5" w:rsidP="001407C5">
      <w:r>
        <w:t>Expansion of the phase function is important in radiative transfer modeling. The required number of expansion terms is limited by the number of terms in the radiative transfer expansion itself (about which more later). For Rayleigh scattering,</w:t>
      </w:r>
    </w:p>
    <w:p w14:paraId="2FCD4038" w14:textId="77777777" w:rsidR="001407C5" w:rsidRDefault="001407C5" w:rsidP="001407C5">
      <w:pPr>
        <w:ind w:left="720"/>
      </w:pPr>
      <w:r w:rsidRPr="00F1490E">
        <w:rPr>
          <w:i/>
        </w:rPr>
        <w:t>m</w:t>
      </w:r>
      <w:r w:rsidRPr="00F1490E">
        <w:rPr>
          <w:vertAlign w:val="subscript"/>
        </w:rPr>
        <w:t>0</w:t>
      </w:r>
      <w:r>
        <w:t xml:space="preserve"> = 1</w:t>
      </w:r>
    </w:p>
    <w:p w14:paraId="70256B73" w14:textId="77777777" w:rsidR="001407C5" w:rsidRDefault="001407C5" w:rsidP="001407C5">
      <w:pPr>
        <w:ind w:left="720"/>
      </w:pPr>
      <w:r w:rsidRPr="00F1490E">
        <w:rPr>
          <w:i/>
        </w:rPr>
        <w:t>m</w:t>
      </w:r>
      <w:r>
        <w:rPr>
          <w:vertAlign w:val="subscript"/>
        </w:rPr>
        <w:t>1</w:t>
      </w:r>
      <w:r>
        <w:t xml:space="preserve"> = 0</w:t>
      </w:r>
    </w:p>
    <w:p w14:paraId="66980313" w14:textId="77777777" w:rsidR="001407C5" w:rsidRDefault="001407C5" w:rsidP="001407C5">
      <w:pPr>
        <w:ind w:left="720"/>
      </w:pPr>
      <w:r w:rsidRPr="00F1490E">
        <w:rPr>
          <w:i/>
        </w:rPr>
        <w:t>m</w:t>
      </w:r>
      <w:r>
        <w:rPr>
          <w:vertAlign w:val="subscript"/>
        </w:rPr>
        <w:t>2</w:t>
      </w:r>
      <w:r>
        <w:t xml:space="preserve"> = 1/10</w:t>
      </w:r>
    </w:p>
    <w:p w14:paraId="70BAEA1C" w14:textId="77777777" w:rsidR="001407C5" w:rsidRDefault="001407C5" w:rsidP="001407C5">
      <w:pPr>
        <w:ind w:left="720"/>
      </w:pPr>
      <w:r w:rsidRPr="00F1490E">
        <w:rPr>
          <w:i/>
        </w:rPr>
        <w:t>m</w:t>
      </w:r>
      <w:r w:rsidRPr="00F1490E">
        <w:rPr>
          <w:vertAlign w:val="subscript"/>
        </w:rPr>
        <w:t>&gt;2</w:t>
      </w:r>
      <w:r>
        <w:rPr>
          <w:vertAlign w:val="subscript"/>
        </w:rPr>
        <w:t xml:space="preserve"> </w:t>
      </w:r>
      <w:r>
        <w:t>= 0</w:t>
      </w:r>
    </w:p>
    <w:p w14:paraId="4DB417D3" w14:textId="77777777" w:rsidR="001407C5" w:rsidRDefault="00D476CA" w:rsidP="001407C5">
      <w:r>
        <w:rPr>
          <w:position w:val="-24"/>
        </w:rPr>
        <w:pict w14:anchorId="668E6C41">
          <v:shape id="_x0000_i1094" type="#_x0000_t75" style="width:220.65pt;height:30.85pt">
            <v:imagedata r:id="rId89" o:title=""/>
          </v:shape>
        </w:pict>
      </w:r>
    </w:p>
    <w:p w14:paraId="1102E9F9" w14:textId="77777777" w:rsidR="001407C5" w:rsidRDefault="001407C5" w:rsidP="001407C5">
      <w:r>
        <w:t xml:space="preserve">A Rayleigh </w:t>
      </w:r>
      <w:r>
        <w:sym w:font="Symbol" w:char="F046"/>
      </w:r>
      <w:r>
        <w:t xml:space="preserve"> with </w:t>
      </w:r>
      <w:r w:rsidRPr="00212739">
        <w:rPr>
          <w:i/>
        </w:rPr>
        <w:t>depolarization</w:t>
      </w:r>
      <w:r>
        <w:t xml:space="preserve"> (because of the </w:t>
      </w:r>
      <w:r w:rsidRPr="00212739">
        <w:rPr>
          <w:i/>
        </w:rPr>
        <w:t>Raman</w:t>
      </w:r>
      <w:r>
        <w:t xml:space="preserve"> component, as before) is:</w:t>
      </w:r>
    </w:p>
    <w:p w14:paraId="37D6B3A6" w14:textId="77777777" w:rsidR="001407C5" w:rsidRDefault="001407C5" w:rsidP="001407C5"/>
    <w:p w14:paraId="42B6B801" w14:textId="77777777" w:rsidR="001407C5" w:rsidRDefault="00D476CA" w:rsidP="001407C5">
      <w:r>
        <w:rPr>
          <w:noProof/>
        </w:rPr>
        <w:pict w14:anchorId="2CAE9A70">
          <v:group id="_x0000_s1130" style="position:absolute;margin-left:273.6pt;margin-top:66.9pt;width:126pt;height:1in;z-index:-251658240" coordorigin="3672,2340" coordsize="2520,1440">
            <o:lock v:ext="edit" aspectratio="t"/>
            <v:shape id="_x0000_s1131" type="#_x0000_t75" style="position:absolute;left:3672;top:2340;width:2520;height:1440" o:preferrelative="f">
              <v:fill o:detectmouseclick="t"/>
              <v:path o:extrusionok="t" o:connecttype="none"/>
              <o:lock v:ext="edit" text="t"/>
            </v:shape>
            <v:line id="_x0000_s1132" style="position:absolute" from="3852,2700" to="4932,2700" strokeweight="1.25pt">
              <v:stroke endarrow="block"/>
            </v:line>
            <v:line id="_x0000_s1133" style="position:absolute;rotation:270" from="4429,2665" to="4717,2666" strokeweight="1.25pt">
              <v:stroke endarrow="block"/>
            </v:line>
            <v:line id="_x0000_s1134" style="position:absolute;flip:x" from="5042,2819" to="5043,3720" strokeweight="1.25pt">
              <v:stroke endarrow="block"/>
            </v:line>
            <v:rect id="_x0000_s1135" style="position:absolute;left:4946;top:2609;width:180;height:180"/>
            <v:oval id="_x0000_s1136" style="position:absolute;left:4149;top:2597;width:202;height:202"/>
            <v:oval id="_x0000_s1137" style="position:absolute;left:4212;top:2665;width:72;height:72" fillcolor="black"/>
            <v:line id="_x0000_s1138" style="position:absolute" from="5112,2700" to="6012,2700" strokeweight="1.25pt">
              <v:stroke dashstyle="dash"/>
            </v:line>
          </v:group>
        </w:pict>
      </w:r>
      <w:r>
        <w:rPr>
          <w:position w:val="-28"/>
        </w:rPr>
        <w:pict w14:anchorId="00DBE298">
          <v:shape id="_x0000_i1095" type="#_x0000_t75" style="width:189.25pt;height:33.95pt">
            <v:imagedata r:id="rId90" o:title=""/>
          </v:shape>
        </w:pict>
      </w:r>
      <w:r w:rsidR="001407C5">
        <w:t xml:space="preserve"> where </w:t>
      </w:r>
      <w:r w:rsidR="001407C5" w:rsidRPr="00212739">
        <w:rPr>
          <w:i/>
        </w:rPr>
        <w:sym w:font="Symbol" w:char="F064"/>
      </w:r>
      <w:r w:rsidR="001407C5">
        <w:t xml:space="preserve"> is the </w:t>
      </w:r>
      <w:r w:rsidR="001407C5" w:rsidRPr="00212739">
        <w:rPr>
          <w:i/>
        </w:rPr>
        <w:t>depolarization factor</w:t>
      </w:r>
      <w:r w:rsidR="001407C5">
        <w:t xml:space="preserve"> (= 0.0295 for air at 400 nm wavelength). </w:t>
      </w:r>
      <w:r>
        <w:rPr>
          <w:position w:val="-30"/>
        </w:rPr>
        <w:pict w14:anchorId="0E9080B1">
          <v:shape id="_x0000_i1096" type="#_x0000_t75" style="width:88.95pt;height:33.95pt">
            <v:imagedata r:id="rId91" o:title=""/>
          </v:shape>
        </w:pict>
      </w:r>
      <w:r w:rsidR="001407C5">
        <w:t xml:space="preserve"> for unpolarized input (check that </w:t>
      </w:r>
      <w:r>
        <w:rPr>
          <w:position w:val="-6"/>
        </w:rPr>
        <w:pict w14:anchorId="58A5C4DE">
          <v:shape id="_x0000_i1097" type="#_x0000_t75" style="width:28.3pt;height:13.9pt">
            <v:imagedata r:id="rId92" o:title=""/>
          </v:shape>
        </w:pict>
      </w:r>
      <w:r w:rsidR="001407C5">
        <w:t xml:space="preserve"> for pure Rayleigh scattering!) for this phase function,</w:t>
      </w:r>
    </w:p>
    <w:p w14:paraId="76BDC9E3" w14:textId="77777777" w:rsidR="001407C5" w:rsidRDefault="001407C5" w:rsidP="001407C5">
      <w:pPr>
        <w:ind w:left="720"/>
      </w:pPr>
      <w:r w:rsidRPr="00F1490E">
        <w:rPr>
          <w:i/>
        </w:rPr>
        <w:t>m</w:t>
      </w:r>
      <w:r w:rsidRPr="00F1490E">
        <w:rPr>
          <w:vertAlign w:val="subscript"/>
        </w:rPr>
        <w:t>0</w:t>
      </w:r>
      <w:r>
        <w:t xml:space="preserve"> = 1</w:t>
      </w:r>
    </w:p>
    <w:p w14:paraId="69F70D43" w14:textId="77777777" w:rsidR="001407C5" w:rsidRDefault="001407C5" w:rsidP="001407C5">
      <w:pPr>
        <w:ind w:left="720"/>
      </w:pPr>
      <w:r w:rsidRPr="00F1490E">
        <w:rPr>
          <w:i/>
        </w:rPr>
        <w:t>m</w:t>
      </w:r>
      <w:r>
        <w:rPr>
          <w:vertAlign w:val="subscript"/>
        </w:rPr>
        <w:t>1</w:t>
      </w:r>
      <w:r>
        <w:t xml:space="preserve"> = 0</w:t>
      </w:r>
    </w:p>
    <w:p w14:paraId="45C4B0A9" w14:textId="77777777" w:rsidR="001407C5" w:rsidRPr="00CE0A78" w:rsidRDefault="00D476CA" w:rsidP="001407C5">
      <w:pPr>
        <w:ind w:left="720"/>
      </w:pPr>
      <w:r>
        <w:rPr>
          <w:position w:val="-28"/>
        </w:rPr>
        <w:pict w14:anchorId="6A7E5153">
          <v:shape id="_x0000_i1098" type="#_x0000_t75" style="width:76.65pt;height:33.95pt">
            <v:imagedata r:id="rId93" o:title=""/>
          </v:shape>
        </w:pict>
      </w:r>
    </w:p>
    <w:p w14:paraId="25BA1DC3" w14:textId="77777777" w:rsidR="001407C5" w:rsidRDefault="001407C5" w:rsidP="001407C5">
      <w:pPr>
        <w:ind w:left="720"/>
      </w:pPr>
      <w:r w:rsidRPr="00F1490E">
        <w:rPr>
          <w:i/>
        </w:rPr>
        <w:t>m</w:t>
      </w:r>
      <w:r w:rsidRPr="00F1490E">
        <w:rPr>
          <w:vertAlign w:val="subscript"/>
        </w:rPr>
        <w:t>&gt;2</w:t>
      </w:r>
      <w:r>
        <w:rPr>
          <w:vertAlign w:val="subscript"/>
        </w:rPr>
        <w:t xml:space="preserve"> </w:t>
      </w:r>
      <w:r>
        <w:t>= 0</w:t>
      </w:r>
    </w:p>
    <w:p w14:paraId="731DDFB9" w14:textId="77777777" w:rsidR="00584E81" w:rsidRDefault="00584E81" w:rsidP="00584E81">
      <w:pPr>
        <w:rPr>
          <w:rFonts w:cs="Times New Roman"/>
          <w:szCs w:val="24"/>
        </w:rPr>
      </w:pPr>
    </w:p>
    <w:p w14:paraId="482B960B" w14:textId="40F704FF" w:rsidR="00C9739A" w:rsidRPr="00584E81" w:rsidRDefault="00366CCC" w:rsidP="00584E81">
      <w:pPr>
        <w:rPr>
          <w:rFonts w:cs="Times New Roman"/>
          <w:b/>
          <w:szCs w:val="24"/>
        </w:rPr>
      </w:pPr>
      <w:r>
        <w:rPr>
          <w:rFonts w:cs="Times New Roman"/>
          <w:b/>
          <w:szCs w:val="24"/>
        </w:rPr>
        <w:t xml:space="preserve">10.5 </w:t>
      </w:r>
      <w:r w:rsidR="00C9739A" w:rsidRPr="00584E81">
        <w:rPr>
          <w:rFonts w:cs="Times New Roman"/>
          <w:b/>
          <w:szCs w:val="24"/>
        </w:rPr>
        <w:t>Aerosol types and optical properties</w:t>
      </w:r>
    </w:p>
    <w:p w14:paraId="4B28113E" w14:textId="77777777" w:rsidR="00C9739A" w:rsidRDefault="00C9739A" w:rsidP="00FC2414">
      <w:pPr>
        <w:pStyle w:val="ListParagraph"/>
        <w:ind w:left="360"/>
        <w:rPr>
          <w:rFonts w:cs="Times New Roman"/>
          <w:szCs w:val="24"/>
        </w:rPr>
      </w:pPr>
      <w:r>
        <w:rPr>
          <w:rFonts w:cs="Times New Roman"/>
          <w:szCs w:val="24"/>
        </w:rPr>
        <w:t>- Atmospheric loading and size distributions</w:t>
      </w:r>
    </w:p>
    <w:p w14:paraId="5B2A4AEB" w14:textId="77777777" w:rsidR="00C9739A" w:rsidRPr="004B43AB" w:rsidRDefault="00C9739A" w:rsidP="00FC2414">
      <w:pPr>
        <w:pStyle w:val="ListParagraph"/>
        <w:ind w:left="360"/>
        <w:rPr>
          <w:rFonts w:cs="Times New Roman"/>
          <w:szCs w:val="24"/>
        </w:rPr>
      </w:pPr>
      <w:r>
        <w:rPr>
          <w:rFonts w:cs="Times New Roman"/>
          <w:szCs w:val="24"/>
        </w:rPr>
        <w:t>- The Ångstrom exponent</w:t>
      </w:r>
    </w:p>
    <w:p w14:paraId="0088F995" w14:textId="77777777" w:rsidR="00C9739A" w:rsidRDefault="00C9739A" w:rsidP="00FC2414">
      <w:pPr>
        <w:ind w:left="360"/>
        <w:rPr>
          <w:rFonts w:cs="Times New Roman"/>
          <w:szCs w:val="24"/>
        </w:rPr>
      </w:pPr>
      <w:r>
        <w:rPr>
          <w:rFonts w:cs="Times New Roman"/>
          <w:szCs w:val="24"/>
        </w:rPr>
        <w:t>- Modeling approaches for non-spherical particles</w:t>
      </w:r>
    </w:p>
    <w:p w14:paraId="35CAAF52" w14:textId="77777777" w:rsidR="00584E81" w:rsidRDefault="00584E81" w:rsidP="00584E81">
      <w:pPr>
        <w:rPr>
          <w:rFonts w:cs="Times New Roman"/>
          <w:szCs w:val="24"/>
        </w:rPr>
      </w:pPr>
    </w:p>
    <w:p w14:paraId="21DB854C" w14:textId="5F878B5E" w:rsidR="00C9739A" w:rsidRPr="00584E81" w:rsidRDefault="00366CCC" w:rsidP="00584E81">
      <w:pPr>
        <w:rPr>
          <w:rFonts w:cs="Times New Roman"/>
          <w:b/>
          <w:szCs w:val="24"/>
        </w:rPr>
      </w:pPr>
      <w:r>
        <w:rPr>
          <w:rFonts w:cs="Times New Roman"/>
          <w:b/>
          <w:szCs w:val="24"/>
        </w:rPr>
        <w:t xml:space="preserve">10.6 </w:t>
      </w:r>
      <w:r w:rsidR="00C9739A" w:rsidRPr="00584E81">
        <w:rPr>
          <w:rFonts w:cs="Times New Roman"/>
          <w:b/>
          <w:szCs w:val="24"/>
        </w:rPr>
        <w:t>Cloud properties</w:t>
      </w:r>
    </w:p>
    <w:p w14:paraId="1501CAB0" w14:textId="77777777" w:rsidR="00584E81" w:rsidRDefault="00584E81" w:rsidP="00584E81">
      <w:pPr>
        <w:rPr>
          <w:rFonts w:cs="Times New Roman"/>
          <w:szCs w:val="24"/>
        </w:rPr>
      </w:pPr>
    </w:p>
    <w:p w14:paraId="7D9588FA" w14:textId="6DFA8217" w:rsidR="009B775C" w:rsidRDefault="00366CCC" w:rsidP="00584E81">
      <w:pPr>
        <w:rPr>
          <w:rFonts w:cs="Times New Roman"/>
          <w:b/>
          <w:szCs w:val="24"/>
        </w:rPr>
      </w:pPr>
      <w:r>
        <w:rPr>
          <w:rFonts w:cs="Times New Roman"/>
          <w:b/>
          <w:szCs w:val="24"/>
        </w:rPr>
        <w:t xml:space="preserve">10.7 </w:t>
      </w:r>
      <w:r w:rsidR="007735FB" w:rsidRPr="00584E81">
        <w:rPr>
          <w:rFonts w:cs="Times New Roman"/>
          <w:b/>
          <w:szCs w:val="24"/>
        </w:rPr>
        <w:t>Single and multiple scattering</w:t>
      </w:r>
    </w:p>
    <w:p w14:paraId="4254D21E" w14:textId="77777777" w:rsidR="00366CCC" w:rsidRPr="00366CCC" w:rsidRDefault="00366CCC" w:rsidP="00584E81">
      <w:pPr>
        <w:rPr>
          <w:rFonts w:cs="Times New Roman"/>
          <w:szCs w:val="24"/>
        </w:rPr>
      </w:pPr>
    </w:p>
    <w:p w14:paraId="4B0DA73C" w14:textId="156F85F9" w:rsidR="00366CCC" w:rsidRPr="00366CCC" w:rsidRDefault="00366CCC" w:rsidP="00584E81">
      <w:pPr>
        <w:rPr>
          <w:rFonts w:cs="Times New Roman"/>
          <w:b/>
          <w:szCs w:val="24"/>
        </w:rPr>
      </w:pPr>
      <w:r w:rsidRPr="00366CCC">
        <w:rPr>
          <w:rFonts w:cs="Times New Roman"/>
          <w:b/>
          <w:szCs w:val="24"/>
        </w:rPr>
        <w:t>References</w:t>
      </w:r>
    </w:p>
    <w:p w14:paraId="65D57692" w14:textId="77777777" w:rsidR="00366CCC" w:rsidRPr="00366CCC" w:rsidRDefault="00366CCC" w:rsidP="00584E81">
      <w:pPr>
        <w:rPr>
          <w:rFonts w:cs="Times New Roman"/>
          <w:szCs w:val="24"/>
        </w:rPr>
      </w:pPr>
    </w:p>
    <w:p w14:paraId="4932ADB5" w14:textId="7C90D952" w:rsidR="00366CCC" w:rsidRDefault="004171B7" w:rsidP="00584E81">
      <w:pPr>
        <w:rPr>
          <w:rFonts w:cs="Times New Roman"/>
          <w:szCs w:val="24"/>
        </w:rPr>
      </w:pPr>
      <w:r>
        <w:rPr>
          <w:rFonts w:cs="Times New Roman"/>
          <w:szCs w:val="24"/>
        </w:rPr>
        <w:t>10.1</w:t>
      </w:r>
    </w:p>
    <w:p w14:paraId="6AFFF378" w14:textId="77777777" w:rsidR="004171B7" w:rsidRDefault="004171B7" w:rsidP="00584E81">
      <w:pPr>
        <w:rPr>
          <w:rFonts w:cs="Times New Roman"/>
          <w:szCs w:val="24"/>
        </w:rPr>
      </w:pPr>
    </w:p>
    <w:p w14:paraId="3F46073F" w14:textId="565088D0" w:rsidR="004171B7" w:rsidRDefault="004171B7" w:rsidP="00584E81">
      <w:pPr>
        <w:rPr>
          <w:rFonts w:cs="Times New Roman"/>
          <w:szCs w:val="24"/>
        </w:rPr>
      </w:pPr>
      <w:r>
        <w:rPr>
          <w:rFonts w:cs="Times New Roman"/>
          <w:szCs w:val="24"/>
        </w:rPr>
        <w:t>10.2</w:t>
      </w:r>
    </w:p>
    <w:p w14:paraId="2B98A6B8" w14:textId="77777777" w:rsidR="004171B7" w:rsidRDefault="004171B7" w:rsidP="004171B7">
      <w:r w:rsidRPr="008A7DF2">
        <w:t xml:space="preserve">See </w:t>
      </w:r>
      <w:r w:rsidRPr="008A7DF2">
        <w:rPr>
          <w:b/>
        </w:rPr>
        <w:t>van de Hulst</w:t>
      </w:r>
      <w:r>
        <w:t>, Chapter 5</w:t>
      </w:r>
      <w:r w:rsidRPr="00E66EB7">
        <w:t xml:space="preserve">, </w:t>
      </w:r>
      <w:r w:rsidRPr="00BA68E7">
        <w:rPr>
          <w:b/>
        </w:rPr>
        <w:t>Chandrasekhar</w:t>
      </w:r>
      <w:r>
        <w:t xml:space="preserve"> Chapter 15, and </w:t>
      </w:r>
      <w:r w:rsidRPr="008A7DF2">
        <w:rPr>
          <w:b/>
        </w:rPr>
        <w:t>Goody and Yung</w:t>
      </w:r>
      <w:r>
        <w:t xml:space="preserve"> 2.1.3 and following, and my favorite, </w:t>
      </w:r>
      <w:r w:rsidRPr="00F229CA">
        <w:rPr>
          <w:b/>
        </w:rPr>
        <w:t>Liou</w:t>
      </w:r>
      <w:r>
        <w:t>, Chapters 5 and 6.</w:t>
      </w:r>
    </w:p>
    <w:p w14:paraId="1A409A8B" w14:textId="77777777" w:rsidR="004171B7" w:rsidRDefault="004171B7" w:rsidP="004171B7"/>
    <w:p w14:paraId="6CA0AC54" w14:textId="77777777" w:rsidR="004171B7" w:rsidRDefault="004171B7" w:rsidP="00584E81">
      <w:pPr>
        <w:rPr>
          <w:rFonts w:cs="Times New Roman"/>
          <w:szCs w:val="24"/>
        </w:rPr>
      </w:pPr>
    </w:p>
    <w:p w14:paraId="5BEE0C08" w14:textId="3785D70B" w:rsidR="004171B7" w:rsidRDefault="004171B7" w:rsidP="00584E81">
      <w:pPr>
        <w:rPr>
          <w:rFonts w:cs="Times New Roman"/>
          <w:szCs w:val="24"/>
        </w:rPr>
      </w:pPr>
      <w:r>
        <w:rPr>
          <w:rFonts w:cs="Times New Roman"/>
          <w:szCs w:val="24"/>
        </w:rPr>
        <w:t>10.3</w:t>
      </w:r>
    </w:p>
    <w:p w14:paraId="3B775911" w14:textId="77777777" w:rsidR="004171B7" w:rsidRDefault="004171B7" w:rsidP="00584E81">
      <w:pPr>
        <w:rPr>
          <w:rFonts w:cs="Times New Roman"/>
          <w:szCs w:val="24"/>
        </w:rPr>
      </w:pPr>
    </w:p>
    <w:p w14:paraId="6A9D81B4" w14:textId="6666BD8F" w:rsidR="004171B7" w:rsidRDefault="004171B7" w:rsidP="00584E81">
      <w:pPr>
        <w:rPr>
          <w:rFonts w:cs="Times New Roman"/>
          <w:szCs w:val="24"/>
        </w:rPr>
      </w:pPr>
      <w:r>
        <w:rPr>
          <w:rFonts w:cs="Times New Roman"/>
          <w:szCs w:val="24"/>
        </w:rPr>
        <w:t>10.4</w:t>
      </w:r>
    </w:p>
    <w:p w14:paraId="18975B43" w14:textId="77777777" w:rsidR="000D7BE2" w:rsidRPr="00C273A4" w:rsidRDefault="000D7BE2" w:rsidP="000D7BE2">
      <w:r>
        <w:t xml:space="preserve">10.4 See </w:t>
      </w:r>
      <w:r w:rsidRPr="00C273A4">
        <w:rPr>
          <w:i/>
        </w:rPr>
        <w:t>Chandrasekhar</w:t>
      </w:r>
      <w:r>
        <w:t xml:space="preserve"> for copious details and also</w:t>
      </w:r>
      <w:r w:rsidRPr="00C273A4">
        <w:t xml:space="preserve"> </w:t>
      </w:r>
      <w:r w:rsidRPr="00C273A4">
        <w:rPr>
          <w:i/>
        </w:rPr>
        <w:t>Goody &amp; Yung</w:t>
      </w:r>
      <w:r w:rsidRPr="00C273A4">
        <w:t xml:space="preserve"> Chapters 7 (Mie scattering) and 8.</w:t>
      </w:r>
    </w:p>
    <w:p w14:paraId="0194DAAE" w14:textId="77777777" w:rsidR="000D7BE2" w:rsidRDefault="000D7BE2" w:rsidP="000D7BE2"/>
    <w:p w14:paraId="2279F34B" w14:textId="77777777" w:rsidR="004171B7" w:rsidRDefault="004171B7" w:rsidP="00584E81">
      <w:pPr>
        <w:rPr>
          <w:rFonts w:cs="Times New Roman"/>
          <w:szCs w:val="24"/>
        </w:rPr>
      </w:pPr>
    </w:p>
    <w:p w14:paraId="2497961E" w14:textId="55B4FE04" w:rsidR="004171B7" w:rsidRDefault="004171B7" w:rsidP="00584E81">
      <w:pPr>
        <w:rPr>
          <w:rFonts w:cs="Times New Roman"/>
          <w:szCs w:val="24"/>
        </w:rPr>
      </w:pPr>
      <w:r>
        <w:rPr>
          <w:rFonts w:cs="Times New Roman"/>
          <w:szCs w:val="24"/>
        </w:rPr>
        <w:t>10.5</w:t>
      </w:r>
    </w:p>
    <w:p w14:paraId="0A38073A" w14:textId="77777777" w:rsidR="004171B7" w:rsidRDefault="004171B7" w:rsidP="00584E81">
      <w:pPr>
        <w:rPr>
          <w:rFonts w:cs="Times New Roman"/>
          <w:szCs w:val="24"/>
        </w:rPr>
      </w:pPr>
    </w:p>
    <w:p w14:paraId="0E830DCA" w14:textId="5B4C5CCE" w:rsidR="004171B7" w:rsidRDefault="004171B7" w:rsidP="00584E81">
      <w:pPr>
        <w:rPr>
          <w:rFonts w:cs="Times New Roman"/>
          <w:szCs w:val="24"/>
        </w:rPr>
      </w:pPr>
      <w:r>
        <w:rPr>
          <w:rFonts w:cs="Times New Roman"/>
          <w:szCs w:val="24"/>
        </w:rPr>
        <w:t>10.6</w:t>
      </w:r>
    </w:p>
    <w:p w14:paraId="2AAEAD38" w14:textId="77777777" w:rsidR="004171B7" w:rsidRDefault="004171B7" w:rsidP="00584E81">
      <w:pPr>
        <w:rPr>
          <w:rFonts w:cs="Times New Roman"/>
          <w:szCs w:val="24"/>
        </w:rPr>
      </w:pPr>
    </w:p>
    <w:p w14:paraId="1B81BD6A" w14:textId="1B9127C0" w:rsidR="004171B7" w:rsidRPr="00366CCC" w:rsidRDefault="004171B7" w:rsidP="00584E81">
      <w:pPr>
        <w:rPr>
          <w:rFonts w:cs="Times New Roman"/>
          <w:szCs w:val="24"/>
        </w:rPr>
      </w:pPr>
      <w:r>
        <w:rPr>
          <w:rFonts w:cs="Times New Roman"/>
          <w:szCs w:val="24"/>
        </w:rPr>
        <w:t>10.7</w:t>
      </w:r>
    </w:p>
    <w:p w14:paraId="6DEC185C" w14:textId="77777777" w:rsidR="00366CCC" w:rsidRPr="00366CCC" w:rsidRDefault="00366CCC" w:rsidP="00584E81"/>
    <w:p w14:paraId="6CB4D864" w14:textId="7273615E" w:rsidR="009B775C" w:rsidRDefault="00366CCC" w:rsidP="00FC2414">
      <w:pPr>
        <w:rPr>
          <w:b/>
        </w:rPr>
      </w:pPr>
      <w:r w:rsidRPr="00366CCC">
        <w:rPr>
          <w:b/>
        </w:rPr>
        <w:t>Problems</w:t>
      </w:r>
    </w:p>
    <w:p w14:paraId="782C4497" w14:textId="77777777" w:rsidR="004171B7" w:rsidRDefault="004171B7" w:rsidP="00FC2414"/>
    <w:p w14:paraId="1C8184A9" w14:textId="2C8FF20C" w:rsidR="000D7BE2" w:rsidRDefault="000D7BE2" w:rsidP="00FC2414">
      <w:r>
        <w:t xml:space="preserve">10.1 Show that </w:t>
      </w:r>
      <w:r>
        <w:rPr>
          <w:noProof/>
          <w:position w:val="-10"/>
        </w:rPr>
        <w:drawing>
          <wp:inline distT="0" distB="0" distL="0" distR="0" wp14:anchorId="1B90B175" wp14:editId="74AA3ACC">
            <wp:extent cx="1155700" cy="22860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155700" cy="228600"/>
                    </a:xfrm>
                    <a:prstGeom prst="rect">
                      <a:avLst/>
                    </a:prstGeom>
                    <a:noFill/>
                    <a:ln>
                      <a:noFill/>
                    </a:ln>
                  </pic:spPr>
                </pic:pic>
              </a:graphicData>
            </a:graphic>
          </wp:inline>
        </w:drawing>
      </w:r>
      <w:r>
        <w:t xml:space="preserve"> (</w:t>
      </w:r>
      <w:r w:rsidRPr="00B95CE0">
        <w:rPr>
          <w:i/>
        </w:rPr>
        <w:t>Try it!</w:t>
      </w:r>
      <w:r>
        <w:t>)</w:t>
      </w:r>
    </w:p>
    <w:p w14:paraId="2FCB0BCE" w14:textId="77777777" w:rsidR="000D7BE2" w:rsidRPr="004171B7" w:rsidRDefault="000D7BE2" w:rsidP="00FC2414"/>
    <w:p w14:paraId="09CDDF59" w14:textId="68FF7122" w:rsidR="00A31420" w:rsidRDefault="004171B7" w:rsidP="00A31420">
      <w:pPr>
        <w:pStyle w:val="MTDisplayEquation"/>
      </w:pPr>
      <w:r w:rsidRPr="004171B7">
        <w:t>1</w:t>
      </w:r>
      <w:r>
        <w:t>0</w:t>
      </w:r>
      <w:r w:rsidRPr="004171B7">
        <w:t>.</w:t>
      </w:r>
      <w:r w:rsidR="000D7BE2">
        <w:t>2</w:t>
      </w:r>
      <w:r w:rsidR="00A31420">
        <w:t xml:space="preserve"> What is the Mueller matrix for Lambertian reflection?</w:t>
      </w:r>
    </w:p>
    <w:p w14:paraId="7B7DD631" w14:textId="77777777" w:rsidR="004171B7" w:rsidRPr="004171B7" w:rsidRDefault="004171B7" w:rsidP="00FC2414"/>
    <w:sectPr w:rsidR="004171B7" w:rsidRPr="004171B7" w:rsidSect="002E661D">
      <w:footerReference w:type="default" r:id="rId9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endnote w:type="separator" w:id="-1">
    <w:p w14:paraId="64D4B17C" w14:textId="77777777" w:rsidR="00A549BD" w:rsidRDefault="00A549BD" w:rsidP="00BE2F08">
      <w:r>
        <w:separator/>
      </w:r>
    </w:p>
  </w:endnote>
  <w:endnote w:type="continuationSeparator" w:id="0">
    <w:p w14:paraId="63545CB6" w14:textId="77777777" w:rsidR="00A549BD" w:rsidRDefault="00A549BD" w:rsidP="00BE2F0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00000003" w:usb1="00000000" w:usb2="00000000" w:usb3="00000000" w:csb0="00000001" w:csb1="00000000"/>
  </w:font>
  <w:font w:name="ＭＳ 明朝">
    <w:panose1 w:val="00000000000000000000"/>
    <w:charset w:val="80"/>
    <w:family w:val="roman"/>
    <w:notTrueType/>
    <w:pitch w:val="fixed"/>
    <w:sig w:usb0="00000001" w:usb1="08070000" w:usb2="00000010" w:usb3="00000000" w:csb0="00020000" w:csb1="00000000"/>
  </w:font>
  <w:font w:name="Courier New">
    <w:panose1 w:val="02070309020205020404"/>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Symbol">
    <w:panose1 w:val="00000000000000000000"/>
    <w:charset w:val="02"/>
    <w:family w:val="auto"/>
    <w:pitch w:val="variable"/>
    <w:sig w:usb0="00000000" w:usb1="10000000" w:usb2="00000000" w:usb3="00000000" w:csb0="80000000" w:csb1="00000000"/>
  </w:font>
  <w:font w:name="MS Mincho">
    <w:altName w:val="ＭＳ 明朝"/>
    <w:charset w:val="80"/>
    <w:family w:val="modern"/>
    <w:pitch w:val="fixed"/>
    <w:sig w:usb0="E00002FF" w:usb1="6AC7FDFB" w:usb2="00000012" w:usb3="00000000" w:csb0="0002009F" w:csb1="00000000"/>
  </w:font>
  <w:font w:name="Calibri">
    <w:panose1 w:val="020F0502020204030204"/>
    <w:charset w:val="00"/>
    <w:family w:val="auto"/>
    <w:pitch w:val="variable"/>
    <w:sig w:usb0="00000003" w:usb1="00000000" w:usb2="00000000" w:usb3="00000000" w:csb0="00000001" w:csb1="00000000"/>
  </w:font>
  <w:font w:name="ＭＳ ゴシック">
    <w:panose1 w:val="00000000000000000000"/>
    <w:charset w:val="80"/>
    <w:family w:val="modern"/>
    <w:notTrueType/>
    <w:pitch w:val="fixed"/>
    <w:sig w:usb0="00000001" w:usb1="08070000" w:usb2="00000010" w:usb3="00000000" w:csb0="00020000" w:csb1="00000000"/>
  </w:font>
  <w:font w:name="Tahoma">
    <w:panose1 w:val="020B0604030504040204"/>
    <w:charset w:val="00"/>
    <w:family w:val="auto"/>
    <w:pitch w:val="variable"/>
    <w:sig w:usb0="00000003" w:usb1="00000000" w:usb2="00000000" w:usb3="00000000" w:csb0="00000001" w:csb1="00000000"/>
  </w:font>
  <w:font w:name="Arial">
    <w:panose1 w:val="020B0604020202020204"/>
    <w:charset w:val="00"/>
    <w:family w:val="auto"/>
    <w:pitch w:val="variable"/>
    <w:sig w:usb0="00000003" w:usb1="00000000" w:usb2="00000000" w:usb3="00000000" w:csb0="00000001" w:csb1="00000000"/>
  </w:font>
  <w:font w:name="Cambria">
    <w:panose1 w:val="02040503050406030204"/>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34091704"/>
      <w:docPartObj>
        <w:docPartGallery w:val="Page Numbers (Bottom of Page)"/>
        <w:docPartUnique/>
      </w:docPartObj>
    </w:sdtPr>
    <w:sdtEndPr/>
    <w:sdtContent>
      <w:p w14:paraId="5A415CBD" w14:textId="77777777" w:rsidR="00A549BD" w:rsidRDefault="00A549BD">
        <w:pPr>
          <w:pStyle w:val="Footer"/>
          <w:jc w:val="center"/>
        </w:pPr>
        <w:r>
          <w:fldChar w:fldCharType="begin"/>
        </w:r>
        <w:r>
          <w:instrText xml:space="preserve"> PAGE   \* MERGEFORMAT </w:instrText>
        </w:r>
        <w:r>
          <w:fldChar w:fldCharType="separate"/>
        </w:r>
        <w:r w:rsidR="00D476CA">
          <w:rPr>
            <w:noProof/>
          </w:rPr>
          <w:t>6</w:t>
        </w:r>
        <w:r>
          <w:fldChar w:fldCharType="end"/>
        </w:r>
      </w:p>
    </w:sdtContent>
  </w:sdt>
  <w:p w14:paraId="188FA4F1" w14:textId="77777777" w:rsidR="00A549BD" w:rsidRDefault="00A549BD">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footnote w:type="separator" w:id="-1">
    <w:p w14:paraId="70DE5668" w14:textId="77777777" w:rsidR="00A549BD" w:rsidRDefault="00A549BD" w:rsidP="00BE2F08">
      <w:r>
        <w:separator/>
      </w:r>
    </w:p>
  </w:footnote>
  <w:footnote w:type="continuationSeparator" w:id="0">
    <w:p w14:paraId="1F6F0B8E" w14:textId="77777777" w:rsidR="00A549BD" w:rsidRDefault="00A549BD" w:rsidP="00BE2F08">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abstractNum w:abstractNumId="0">
    <w:nsid w:val="079766A8"/>
    <w:multiLevelType w:val="hybridMultilevel"/>
    <w:tmpl w:val="0A5A60E4"/>
    <w:lvl w:ilvl="0" w:tplc="CB4CAC06">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3A144EA"/>
    <w:multiLevelType w:val="hybridMultilevel"/>
    <w:tmpl w:val="15AA84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3BD7AE9"/>
    <w:multiLevelType w:val="hybridMultilevel"/>
    <w:tmpl w:val="8C10EB0E"/>
    <w:lvl w:ilvl="0" w:tplc="89A279F0">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5B8711F"/>
    <w:multiLevelType w:val="hybridMultilevel"/>
    <w:tmpl w:val="ED28974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nsid w:val="1BF701BF"/>
    <w:multiLevelType w:val="hybridMultilevel"/>
    <w:tmpl w:val="58DEC79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nsid w:val="1F6D54C1"/>
    <w:multiLevelType w:val="hybridMultilevel"/>
    <w:tmpl w:val="65B4082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nsid w:val="287A116C"/>
    <w:multiLevelType w:val="hybridMultilevel"/>
    <w:tmpl w:val="6FEC35B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nsid w:val="2A6D4488"/>
    <w:multiLevelType w:val="hybridMultilevel"/>
    <w:tmpl w:val="6E4E1400"/>
    <w:lvl w:ilvl="0" w:tplc="2E0C1138">
      <w:start w:val="1"/>
      <w:numFmt w:val="bullet"/>
      <w:lvlText w:val=""/>
      <w:lvlJc w:val="left"/>
      <w:pPr>
        <w:tabs>
          <w:tab w:val="num" w:pos="720"/>
        </w:tabs>
        <w:ind w:left="720" w:hanging="360"/>
      </w:pPr>
      <w:rPr>
        <w:rFonts w:ascii="Symbol" w:hAnsi="Symbol" w:hint="default"/>
      </w:rPr>
    </w:lvl>
    <w:lvl w:ilvl="1" w:tplc="7DA80014">
      <w:numFmt w:val="bullet"/>
      <w:lvlText w:val="-"/>
      <w:lvlJc w:val="left"/>
      <w:pPr>
        <w:tabs>
          <w:tab w:val="num" w:pos="1440"/>
        </w:tabs>
        <w:ind w:left="1440" w:hanging="360"/>
      </w:pPr>
      <w:rPr>
        <w:rFonts w:ascii="Times New Roman" w:eastAsia="MS Mincho" w:hAnsi="Times New Roman"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2DE7350B"/>
    <w:multiLevelType w:val="hybridMultilevel"/>
    <w:tmpl w:val="631C7D1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nsid w:val="32F402FE"/>
    <w:multiLevelType w:val="hybridMultilevel"/>
    <w:tmpl w:val="D944B20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nsid w:val="32FC33EE"/>
    <w:multiLevelType w:val="hybridMultilevel"/>
    <w:tmpl w:val="0F0215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364411C"/>
    <w:multiLevelType w:val="hybridMultilevel"/>
    <w:tmpl w:val="21E4AE3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nsid w:val="35581F78"/>
    <w:multiLevelType w:val="hybridMultilevel"/>
    <w:tmpl w:val="EBE8AE6A"/>
    <w:lvl w:ilvl="0" w:tplc="2E0C1138">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ind w:left="0" w:hanging="360"/>
      </w:pPr>
      <w:rPr>
        <w:rFonts w:ascii="Courier New" w:hAnsi="Courier New" w:cs="Courier New" w:hint="default"/>
      </w:rPr>
    </w:lvl>
    <w:lvl w:ilvl="2" w:tplc="04090005" w:tentative="1">
      <w:start w:val="1"/>
      <w:numFmt w:val="bullet"/>
      <w:lvlText w:val=""/>
      <w:lvlJc w:val="left"/>
      <w:pPr>
        <w:ind w:left="720" w:hanging="360"/>
      </w:pPr>
      <w:rPr>
        <w:rFonts w:ascii="Wingdings" w:hAnsi="Wingdings" w:hint="default"/>
      </w:rPr>
    </w:lvl>
    <w:lvl w:ilvl="3" w:tplc="04090001" w:tentative="1">
      <w:start w:val="1"/>
      <w:numFmt w:val="bullet"/>
      <w:lvlText w:val=""/>
      <w:lvlJc w:val="left"/>
      <w:pPr>
        <w:ind w:left="1440" w:hanging="360"/>
      </w:pPr>
      <w:rPr>
        <w:rFonts w:ascii="Symbol" w:hAnsi="Symbol" w:hint="default"/>
      </w:rPr>
    </w:lvl>
    <w:lvl w:ilvl="4" w:tplc="04090003" w:tentative="1">
      <w:start w:val="1"/>
      <w:numFmt w:val="bullet"/>
      <w:lvlText w:val="o"/>
      <w:lvlJc w:val="left"/>
      <w:pPr>
        <w:ind w:left="2160" w:hanging="360"/>
      </w:pPr>
      <w:rPr>
        <w:rFonts w:ascii="Courier New" w:hAnsi="Courier New" w:cs="Courier New" w:hint="default"/>
      </w:rPr>
    </w:lvl>
    <w:lvl w:ilvl="5" w:tplc="04090005" w:tentative="1">
      <w:start w:val="1"/>
      <w:numFmt w:val="bullet"/>
      <w:lvlText w:val=""/>
      <w:lvlJc w:val="left"/>
      <w:pPr>
        <w:ind w:left="2880" w:hanging="360"/>
      </w:pPr>
      <w:rPr>
        <w:rFonts w:ascii="Wingdings" w:hAnsi="Wingdings" w:hint="default"/>
      </w:rPr>
    </w:lvl>
    <w:lvl w:ilvl="6" w:tplc="04090001" w:tentative="1">
      <w:start w:val="1"/>
      <w:numFmt w:val="bullet"/>
      <w:lvlText w:val=""/>
      <w:lvlJc w:val="left"/>
      <w:pPr>
        <w:ind w:left="3600" w:hanging="360"/>
      </w:pPr>
      <w:rPr>
        <w:rFonts w:ascii="Symbol" w:hAnsi="Symbol" w:hint="default"/>
      </w:rPr>
    </w:lvl>
    <w:lvl w:ilvl="7" w:tplc="04090003" w:tentative="1">
      <w:start w:val="1"/>
      <w:numFmt w:val="bullet"/>
      <w:lvlText w:val="o"/>
      <w:lvlJc w:val="left"/>
      <w:pPr>
        <w:ind w:left="4320" w:hanging="360"/>
      </w:pPr>
      <w:rPr>
        <w:rFonts w:ascii="Courier New" w:hAnsi="Courier New" w:cs="Courier New" w:hint="default"/>
      </w:rPr>
    </w:lvl>
    <w:lvl w:ilvl="8" w:tplc="04090005" w:tentative="1">
      <w:start w:val="1"/>
      <w:numFmt w:val="bullet"/>
      <w:lvlText w:val=""/>
      <w:lvlJc w:val="left"/>
      <w:pPr>
        <w:ind w:left="5040" w:hanging="360"/>
      </w:pPr>
      <w:rPr>
        <w:rFonts w:ascii="Wingdings" w:hAnsi="Wingdings" w:hint="default"/>
      </w:rPr>
    </w:lvl>
  </w:abstractNum>
  <w:abstractNum w:abstractNumId="13">
    <w:nsid w:val="36021D4B"/>
    <w:multiLevelType w:val="hybridMultilevel"/>
    <w:tmpl w:val="3B964F92"/>
    <w:lvl w:ilvl="0" w:tplc="BD9A3DC6">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36B80014"/>
    <w:multiLevelType w:val="hybridMultilevel"/>
    <w:tmpl w:val="4D088B3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nsid w:val="37851882"/>
    <w:multiLevelType w:val="hybridMultilevel"/>
    <w:tmpl w:val="EC7A947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
    <w:nsid w:val="3F1B388C"/>
    <w:multiLevelType w:val="hybridMultilevel"/>
    <w:tmpl w:val="2034D8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41C157A9"/>
    <w:multiLevelType w:val="hybridMultilevel"/>
    <w:tmpl w:val="DF6A729E"/>
    <w:lvl w:ilvl="0" w:tplc="ED1C031E">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422B2E77"/>
    <w:multiLevelType w:val="hybridMultilevel"/>
    <w:tmpl w:val="A6D4A878"/>
    <w:lvl w:ilvl="0" w:tplc="BD9A3DC6">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427B19F8"/>
    <w:multiLevelType w:val="hybridMultilevel"/>
    <w:tmpl w:val="FA2271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42DC3A12"/>
    <w:multiLevelType w:val="hybridMultilevel"/>
    <w:tmpl w:val="7616CDB4"/>
    <w:lvl w:ilvl="0" w:tplc="2E0C1138">
      <w:start w:val="1"/>
      <w:numFmt w:val="bullet"/>
      <w:lvlText w:val=""/>
      <w:lvlJc w:val="left"/>
      <w:pPr>
        <w:tabs>
          <w:tab w:val="num" w:pos="360"/>
        </w:tabs>
        <w:ind w:left="360" w:hanging="360"/>
      </w:pPr>
      <w:rPr>
        <w:rFonts w:ascii="Symbol" w:hAnsi="Symbol" w:hint="default"/>
      </w:rPr>
    </w:lvl>
    <w:lvl w:ilvl="1" w:tplc="04090001">
      <w:start w:val="1"/>
      <w:numFmt w:val="bullet"/>
      <w:lvlText w:val=""/>
      <w:lvlJc w:val="left"/>
      <w:pPr>
        <w:tabs>
          <w:tab w:val="num" w:pos="720"/>
        </w:tabs>
        <w:ind w:left="720" w:hanging="360"/>
      </w:pPr>
      <w:rPr>
        <w:rFonts w:ascii="Symbol" w:hAnsi="Symbol" w:hint="default"/>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21">
    <w:nsid w:val="460D26CE"/>
    <w:multiLevelType w:val="hybridMultilevel"/>
    <w:tmpl w:val="91282C5A"/>
    <w:lvl w:ilvl="0" w:tplc="2E0C1138">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462D6EBF"/>
    <w:multiLevelType w:val="hybridMultilevel"/>
    <w:tmpl w:val="D9DAFE7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
    <w:nsid w:val="4A5B38F0"/>
    <w:multiLevelType w:val="hybridMultilevel"/>
    <w:tmpl w:val="0A26AEE2"/>
    <w:lvl w:ilvl="0" w:tplc="9DAEB700">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52CA540A"/>
    <w:multiLevelType w:val="hybridMultilevel"/>
    <w:tmpl w:val="94502AD8"/>
    <w:lvl w:ilvl="0" w:tplc="2E0C1138">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54730435"/>
    <w:multiLevelType w:val="hybridMultilevel"/>
    <w:tmpl w:val="2F5E6FF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
    <w:nsid w:val="56746DCA"/>
    <w:multiLevelType w:val="hybridMultilevel"/>
    <w:tmpl w:val="6E4E1400"/>
    <w:lvl w:ilvl="0" w:tplc="2E0C1138">
      <w:start w:val="1"/>
      <w:numFmt w:val="bullet"/>
      <w:lvlText w:val=""/>
      <w:lvlJc w:val="left"/>
      <w:pPr>
        <w:tabs>
          <w:tab w:val="num" w:pos="720"/>
        </w:tabs>
        <w:ind w:left="720" w:hanging="360"/>
      </w:pPr>
      <w:rPr>
        <w:rFonts w:ascii="Symbol" w:hAnsi="Symbol" w:hint="default"/>
      </w:rPr>
    </w:lvl>
    <w:lvl w:ilvl="1" w:tplc="7DA80014">
      <w:numFmt w:val="bullet"/>
      <w:lvlText w:val="-"/>
      <w:lvlJc w:val="left"/>
      <w:pPr>
        <w:tabs>
          <w:tab w:val="num" w:pos="1440"/>
        </w:tabs>
        <w:ind w:left="1440" w:hanging="360"/>
      </w:pPr>
      <w:rPr>
        <w:rFonts w:ascii="Times New Roman" w:eastAsia="MS Mincho" w:hAnsi="Times New Roman"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nsid w:val="56802A26"/>
    <w:multiLevelType w:val="hybridMultilevel"/>
    <w:tmpl w:val="5574A6C2"/>
    <w:lvl w:ilvl="0" w:tplc="2E0C1138">
      <w:start w:val="1"/>
      <w:numFmt w:val="bullet"/>
      <w:lvlText w:val=""/>
      <w:lvlJc w:val="left"/>
      <w:pPr>
        <w:tabs>
          <w:tab w:val="num" w:pos="1080"/>
        </w:tabs>
        <w:ind w:left="1080" w:hanging="360"/>
      </w:pPr>
      <w:rPr>
        <w:rFonts w:ascii="Symbol" w:hAnsi="Symbol" w:hint="default"/>
      </w:rPr>
    </w:lvl>
    <w:lvl w:ilvl="1" w:tplc="04090003">
      <w:start w:val="1"/>
      <w:numFmt w:val="bullet"/>
      <w:lvlText w:val="o"/>
      <w:lvlJc w:val="left"/>
      <w:pPr>
        <w:ind w:left="0" w:hanging="360"/>
      </w:pPr>
      <w:rPr>
        <w:rFonts w:ascii="Courier New" w:hAnsi="Courier New" w:cs="Courier New" w:hint="default"/>
      </w:rPr>
    </w:lvl>
    <w:lvl w:ilvl="2" w:tplc="04090005">
      <w:start w:val="1"/>
      <w:numFmt w:val="bullet"/>
      <w:lvlText w:val=""/>
      <w:lvlJc w:val="left"/>
      <w:pPr>
        <w:ind w:left="720" w:hanging="360"/>
      </w:pPr>
      <w:rPr>
        <w:rFonts w:ascii="Wingdings" w:hAnsi="Wingdings" w:hint="default"/>
      </w:rPr>
    </w:lvl>
    <w:lvl w:ilvl="3" w:tplc="04090001" w:tentative="1">
      <w:start w:val="1"/>
      <w:numFmt w:val="bullet"/>
      <w:lvlText w:val=""/>
      <w:lvlJc w:val="left"/>
      <w:pPr>
        <w:ind w:left="1440" w:hanging="360"/>
      </w:pPr>
      <w:rPr>
        <w:rFonts w:ascii="Symbol" w:hAnsi="Symbol" w:hint="default"/>
      </w:rPr>
    </w:lvl>
    <w:lvl w:ilvl="4" w:tplc="04090003" w:tentative="1">
      <w:start w:val="1"/>
      <w:numFmt w:val="bullet"/>
      <w:lvlText w:val="o"/>
      <w:lvlJc w:val="left"/>
      <w:pPr>
        <w:ind w:left="2160" w:hanging="360"/>
      </w:pPr>
      <w:rPr>
        <w:rFonts w:ascii="Courier New" w:hAnsi="Courier New" w:cs="Courier New" w:hint="default"/>
      </w:rPr>
    </w:lvl>
    <w:lvl w:ilvl="5" w:tplc="04090005" w:tentative="1">
      <w:start w:val="1"/>
      <w:numFmt w:val="bullet"/>
      <w:lvlText w:val=""/>
      <w:lvlJc w:val="left"/>
      <w:pPr>
        <w:ind w:left="2880" w:hanging="360"/>
      </w:pPr>
      <w:rPr>
        <w:rFonts w:ascii="Wingdings" w:hAnsi="Wingdings" w:hint="default"/>
      </w:rPr>
    </w:lvl>
    <w:lvl w:ilvl="6" w:tplc="04090001" w:tentative="1">
      <w:start w:val="1"/>
      <w:numFmt w:val="bullet"/>
      <w:lvlText w:val=""/>
      <w:lvlJc w:val="left"/>
      <w:pPr>
        <w:ind w:left="3600" w:hanging="360"/>
      </w:pPr>
      <w:rPr>
        <w:rFonts w:ascii="Symbol" w:hAnsi="Symbol" w:hint="default"/>
      </w:rPr>
    </w:lvl>
    <w:lvl w:ilvl="7" w:tplc="04090003" w:tentative="1">
      <w:start w:val="1"/>
      <w:numFmt w:val="bullet"/>
      <w:lvlText w:val="o"/>
      <w:lvlJc w:val="left"/>
      <w:pPr>
        <w:ind w:left="4320" w:hanging="360"/>
      </w:pPr>
      <w:rPr>
        <w:rFonts w:ascii="Courier New" w:hAnsi="Courier New" w:cs="Courier New" w:hint="default"/>
      </w:rPr>
    </w:lvl>
    <w:lvl w:ilvl="8" w:tplc="04090005" w:tentative="1">
      <w:start w:val="1"/>
      <w:numFmt w:val="bullet"/>
      <w:lvlText w:val=""/>
      <w:lvlJc w:val="left"/>
      <w:pPr>
        <w:ind w:left="5040" w:hanging="360"/>
      </w:pPr>
      <w:rPr>
        <w:rFonts w:ascii="Wingdings" w:hAnsi="Wingdings" w:hint="default"/>
      </w:rPr>
    </w:lvl>
  </w:abstractNum>
  <w:abstractNum w:abstractNumId="28">
    <w:nsid w:val="593A5206"/>
    <w:multiLevelType w:val="hybridMultilevel"/>
    <w:tmpl w:val="C5607136"/>
    <w:lvl w:ilvl="0" w:tplc="DCAA1172">
      <w:numFmt w:val="bullet"/>
      <w:lvlText w:val="-"/>
      <w:lvlJc w:val="left"/>
      <w:pPr>
        <w:ind w:left="405" w:hanging="360"/>
      </w:pPr>
      <w:rPr>
        <w:rFonts w:ascii="Times New Roman" w:eastAsiaTheme="minorEastAsia" w:hAnsi="Times New Roman" w:cs="Times New Roman"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9">
    <w:nsid w:val="5E552423"/>
    <w:multiLevelType w:val="hybridMultilevel"/>
    <w:tmpl w:val="0BF62A7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
    <w:nsid w:val="624832EC"/>
    <w:multiLevelType w:val="hybridMultilevel"/>
    <w:tmpl w:val="8146E6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4F30937"/>
    <w:multiLevelType w:val="hybridMultilevel"/>
    <w:tmpl w:val="00F88974"/>
    <w:lvl w:ilvl="0" w:tplc="D27A51B4">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66801848"/>
    <w:multiLevelType w:val="hybridMultilevel"/>
    <w:tmpl w:val="3C96D134"/>
    <w:lvl w:ilvl="0" w:tplc="62C0C202">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669A7473"/>
    <w:multiLevelType w:val="hybridMultilevel"/>
    <w:tmpl w:val="D472A2A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
    <w:nsid w:val="6C677207"/>
    <w:multiLevelType w:val="hybridMultilevel"/>
    <w:tmpl w:val="6E4E1400"/>
    <w:lvl w:ilvl="0" w:tplc="2E0C1138">
      <w:start w:val="1"/>
      <w:numFmt w:val="bullet"/>
      <w:lvlText w:val=""/>
      <w:lvlJc w:val="left"/>
      <w:pPr>
        <w:tabs>
          <w:tab w:val="num" w:pos="2520"/>
        </w:tabs>
        <w:ind w:left="2520" w:hanging="360"/>
      </w:pPr>
      <w:rPr>
        <w:rFonts w:ascii="Symbol" w:hAnsi="Symbol" w:hint="default"/>
      </w:rPr>
    </w:lvl>
    <w:lvl w:ilvl="1" w:tplc="04090003">
      <w:start w:val="1"/>
      <w:numFmt w:val="bullet"/>
      <w:lvlText w:val="o"/>
      <w:lvlJc w:val="left"/>
      <w:pPr>
        <w:tabs>
          <w:tab w:val="num" w:pos="3240"/>
        </w:tabs>
        <w:ind w:left="3240" w:hanging="360"/>
      </w:pPr>
      <w:rPr>
        <w:rFonts w:ascii="Courier New" w:hAnsi="Courier New" w:hint="default"/>
      </w:rPr>
    </w:lvl>
    <w:lvl w:ilvl="2" w:tplc="04090005" w:tentative="1">
      <w:start w:val="1"/>
      <w:numFmt w:val="bullet"/>
      <w:lvlText w:val=""/>
      <w:lvlJc w:val="left"/>
      <w:pPr>
        <w:tabs>
          <w:tab w:val="num" w:pos="3960"/>
        </w:tabs>
        <w:ind w:left="3960" w:hanging="360"/>
      </w:pPr>
      <w:rPr>
        <w:rFonts w:ascii="Wingdings" w:hAnsi="Wingdings" w:hint="default"/>
      </w:rPr>
    </w:lvl>
    <w:lvl w:ilvl="3" w:tplc="04090001" w:tentative="1">
      <w:start w:val="1"/>
      <w:numFmt w:val="bullet"/>
      <w:lvlText w:val=""/>
      <w:lvlJc w:val="left"/>
      <w:pPr>
        <w:tabs>
          <w:tab w:val="num" w:pos="4680"/>
        </w:tabs>
        <w:ind w:left="4680" w:hanging="360"/>
      </w:pPr>
      <w:rPr>
        <w:rFonts w:ascii="Symbol" w:hAnsi="Symbol" w:hint="default"/>
      </w:rPr>
    </w:lvl>
    <w:lvl w:ilvl="4" w:tplc="04090003" w:tentative="1">
      <w:start w:val="1"/>
      <w:numFmt w:val="bullet"/>
      <w:lvlText w:val="o"/>
      <w:lvlJc w:val="left"/>
      <w:pPr>
        <w:tabs>
          <w:tab w:val="num" w:pos="5400"/>
        </w:tabs>
        <w:ind w:left="5400" w:hanging="360"/>
      </w:pPr>
      <w:rPr>
        <w:rFonts w:ascii="Courier New" w:hAnsi="Courier New" w:hint="default"/>
      </w:rPr>
    </w:lvl>
    <w:lvl w:ilvl="5" w:tplc="04090005" w:tentative="1">
      <w:start w:val="1"/>
      <w:numFmt w:val="bullet"/>
      <w:lvlText w:val=""/>
      <w:lvlJc w:val="left"/>
      <w:pPr>
        <w:tabs>
          <w:tab w:val="num" w:pos="6120"/>
        </w:tabs>
        <w:ind w:left="6120" w:hanging="360"/>
      </w:pPr>
      <w:rPr>
        <w:rFonts w:ascii="Wingdings" w:hAnsi="Wingdings" w:hint="default"/>
      </w:rPr>
    </w:lvl>
    <w:lvl w:ilvl="6" w:tplc="04090001" w:tentative="1">
      <w:start w:val="1"/>
      <w:numFmt w:val="bullet"/>
      <w:lvlText w:val=""/>
      <w:lvlJc w:val="left"/>
      <w:pPr>
        <w:tabs>
          <w:tab w:val="num" w:pos="6840"/>
        </w:tabs>
        <w:ind w:left="6840" w:hanging="360"/>
      </w:pPr>
      <w:rPr>
        <w:rFonts w:ascii="Symbol" w:hAnsi="Symbol" w:hint="default"/>
      </w:rPr>
    </w:lvl>
    <w:lvl w:ilvl="7" w:tplc="04090003" w:tentative="1">
      <w:start w:val="1"/>
      <w:numFmt w:val="bullet"/>
      <w:lvlText w:val="o"/>
      <w:lvlJc w:val="left"/>
      <w:pPr>
        <w:tabs>
          <w:tab w:val="num" w:pos="7560"/>
        </w:tabs>
        <w:ind w:left="7560" w:hanging="360"/>
      </w:pPr>
      <w:rPr>
        <w:rFonts w:ascii="Courier New" w:hAnsi="Courier New" w:hint="default"/>
      </w:rPr>
    </w:lvl>
    <w:lvl w:ilvl="8" w:tplc="04090005" w:tentative="1">
      <w:start w:val="1"/>
      <w:numFmt w:val="bullet"/>
      <w:lvlText w:val=""/>
      <w:lvlJc w:val="left"/>
      <w:pPr>
        <w:tabs>
          <w:tab w:val="num" w:pos="8280"/>
        </w:tabs>
        <w:ind w:left="8280" w:hanging="360"/>
      </w:pPr>
      <w:rPr>
        <w:rFonts w:ascii="Wingdings" w:hAnsi="Wingdings" w:hint="default"/>
      </w:rPr>
    </w:lvl>
  </w:abstractNum>
  <w:abstractNum w:abstractNumId="35">
    <w:nsid w:val="7648057A"/>
    <w:multiLevelType w:val="hybridMultilevel"/>
    <w:tmpl w:val="6E4E1400"/>
    <w:lvl w:ilvl="0" w:tplc="2E0C1138">
      <w:start w:val="1"/>
      <w:numFmt w:val="bullet"/>
      <w:lvlText w:val=""/>
      <w:lvlJc w:val="left"/>
      <w:pPr>
        <w:tabs>
          <w:tab w:val="num" w:pos="720"/>
        </w:tabs>
        <w:ind w:left="720" w:hanging="360"/>
      </w:pPr>
      <w:rPr>
        <w:rFonts w:ascii="Symbol" w:hAnsi="Symbol" w:hint="default"/>
      </w:rPr>
    </w:lvl>
    <w:lvl w:ilvl="1" w:tplc="7DA80014">
      <w:numFmt w:val="bullet"/>
      <w:lvlText w:val="-"/>
      <w:lvlJc w:val="left"/>
      <w:pPr>
        <w:tabs>
          <w:tab w:val="num" w:pos="1440"/>
        </w:tabs>
        <w:ind w:left="1440" w:hanging="360"/>
      </w:pPr>
      <w:rPr>
        <w:rFonts w:ascii="Times New Roman" w:eastAsia="MS Mincho" w:hAnsi="Times New Roman"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6">
    <w:nsid w:val="7B763A35"/>
    <w:multiLevelType w:val="hybridMultilevel"/>
    <w:tmpl w:val="637C14D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7">
    <w:nsid w:val="7BC17DF8"/>
    <w:multiLevelType w:val="hybridMultilevel"/>
    <w:tmpl w:val="DD000CC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20"/>
  </w:num>
  <w:num w:numId="2">
    <w:abstractNumId w:val="34"/>
  </w:num>
  <w:num w:numId="3">
    <w:abstractNumId w:val="35"/>
  </w:num>
  <w:num w:numId="4">
    <w:abstractNumId w:val="26"/>
  </w:num>
  <w:num w:numId="5">
    <w:abstractNumId w:val="7"/>
  </w:num>
  <w:num w:numId="6">
    <w:abstractNumId w:val="29"/>
  </w:num>
  <w:num w:numId="7">
    <w:abstractNumId w:val="10"/>
  </w:num>
  <w:num w:numId="8">
    <w:abstractNumId w:val="12"/>
  </w:num>
  <w:num w:numId="9">
    <w:abstractNumId w:val="27"/>
  </w:num>
  <w:num w:numId="10">
    <w:abstractNumId w:val="4"/>
  </w:num>
  <w:num w:numId="11">
    <w:abstractNumId w:val="36"/>
  </w:num>
  <w:num w:numId="12">
    <w:abstractNumId w:val="19"/>
  </w:num>
  <w:num w:numId="13">
    <w:abstractNumId w:val="6"/>
  </w:num>
  <w:num w:numId="14">
    <w:abstractNumId w:val="28"/>
  </w:num>
  <w:num w:numId="15">
    <w:abstractNumId w:val="31"/>
  </w:num>
  <w:num w:numId="16">
    <w:abstractNumId w:val="2"/>
  </w:num>
  <w:num w:numId="17">
    <w:abstractNumId w:val="17"/>
  </w:num>
  <w:num w:numId="18">
    <w:abstractNumId w:val="23"/>
  </w:num>
  <w:num w:numId="19">
    <w:abstractNumId w:val="0"/>
  </w:num>
  <w:num w:numId="20">
    <w:abstractNumId w:val="13"/>
  </w:num>
  <w:num w:numId="21">
    <w:abstractNumId w:val="30"/>
  </w:num>
  <w:num w:numId="22">
    <w:abstractNumId w:val="18"/>
  </w:num>
  <w:num w:numId="23">
    <w:abstractNumId w:val="8"/>
  </w:num>
  <w:num w:numId="24">
    <w:abstractNumId w:val="25"/>
  </w:num>
  <w:num w:numId="25">
    <w:abstractNumId w:val="37"/>
  </w:num>
  <w:num w:numId="26">
    <w:abstractNumId w:val="5"/>
  </w:num>
  <w:num w:numId="27">
    <w:abstractNumId w:val="16"/>
  </w:num>
  <w:num w:numId="28">
    <w:abstractNumId w:val="11"/>
  </w:num>
  <w:num w:numId="29">
    <w:abstractNumId w:val="33"/>
  </w:num>
  <w:num w:numId="30">
    <w:abstractNumId w:val="1"/>
  </w:num>
  <w:num w:numId="31">
    <w:abstractNumId w:val="14"/>
  </w:num>
  <w:num w:numId="32">
    <w:abstractNumId w:val="15"/>
  </w:num>
  <w:num w:numId="33">
    <w:abstractNumId w:val="21"/>
  </w:num>
  <w:num w:numId="34">
    <w:abstractNumId w:val="24"/>
  </w:num>
  <w:num w:numId="35">
    <w:abstractNumId w:val="3"/>
  </w:num>
  <w:num w:numId="36">
    <w:abstractNumId w:val="22"/>
  </w:num>
  <w:num w:numId="37">
    <w:abstractNumId w:val="9"/>
  </w:num>
  <w:num w:numId="38">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95"/>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2"/>
  </w:compat>
  <w:rsids>
    <w:rsidRoot w:val="008F0DD0"/>
    <w:rsid w:val="00000993"/>
    <w:rsid w:val="00001E2D"/>
    <w:rsid w:val="00003948"/>
    <w:rsid w:val="000048C9"/>
    <w:rsid w:val="000050FF"/>
    <w:rsid w:val="00005174"/>
    <w:rsid w:val="00006049"/>
    <w:rsid w:val="00006C25"/>
    <w:rsid w:val="0000734E"/>
    <w:rsid w:val="00007A78"/>
    <w:rsid w:val="00007D65"/>
    <w:rsid w:val="00010958"/>
    <w:rsid w:val="00011FC7"/>
    <w:rsid w:val="0001206A"/>
    <w:rsid w:val="00012F81"/>
    <w:rsid w:val="0001324C"/>
    <w:rsid w:val="00013DEE"/>
    <w:rsid w:val="00013F2F"/>
    <w:rsid w:val="00015C8D"/>
    <w:rsid w:val="0002042F"/>
    <w:rsid w:val="000206DA"/>
    <w:rsid w:val="000217CE"/>
    <w:rsid w:val="000227F3"/>
    <w:rsid w:val="00023802"/>
    <w:rsid w:val="000254ED"/>
    <w:rsid w:val="00025F2A"/>
    <w:rsid w:val="00026743"/>
    <w:rsid w:val="000276C4"/>
    <w:rsid w:val="00030A92"/>
    <w:rsid w:val="000317C4"/>
    <w:rsid w:val="00031CFA"/>
    <w:rsid w:val="000334CB"/>
    <w:rsid w:val="00034E09"/>
    <w:rsid w:val="000352CB"/>
    <w:rsid w:val="0003687F"/>
    <w:rsid w:val="00037AF9"/>
    <w:rsid w:val="00041A0B"/>
    <w:rsid w:val="0004259D"/>
    <w:rsid w:val="000428C2"/>
    <w:rsid w:val="0004303D"/>
    <w:rsid w:val="00043A8F"/>
    <w:rsid w:val="00044EE8"/>
    <w:rsid w:val="00045964"/>
    <w:rsid w:val="00047BC1"/>
    <w:rsid w:val="00050554"/>
    <w:rsid w:val="00051A1A"/>
    <w:rsid w:val="00055F42"/>
    <w:rsid w:val="0005668B"/>
    <w:rsid w:val="00056FC8"/>
    <w:rsid w:val="0005753E"/>
    <w:rsid w:val="00057A20"/>
    <w:rsid w:val="00057B74"/>
    <w:rsid w:val="0006029D"/>
    <w:rsid w:val="000620B9"/>
    <w:rsid w:val="000621F0"/>
    <w:rsid w:val="000633EB"/>
    <w:rsid w:val="00063715"/>
    <w:rsid w:val="000648AC"/>
    <w:rsid w:val="000655C0"/>
    <w:rsid w:val="00065E00"/>
    <w:rsid w:val="0006693A"/>
    <w:rsid w:val="00066D68"/>
    <w:rsid w:val="00066EAE"/>
    <w:rsid w:val="000700E5"/>
    <w:rsid w:val="00070924"/>
    <w:rsid w:val="0007167E"/>
    <w:rsid w:val="0007254F"/>
    <w:rsid w:val="00072987"/>
    <w:rsid w:val="000729DF"/>
    <w:rsid w:val="00073038"/>
    <w:rsid w:val="00075540"/>
    <w:rsid w:val="0007581B"/>
    <w:rsid w:val="00077D3D"/>
    <w:rsid w:val="00077D86"/>
    <w:rsid w:val="00081024"/>
    <w:rsid w:val="00081D11"/>
    <w:rsid w:val="0008311D"/>
    <w:rsid w:val="0008344D"/>
    <w:rsid w:val="000843E6"/>
    <w:rsid w:val="00085652"/>
    <w:rsid w:val="00085A9C"/>
    <w:rsid w:val="00085F58"/>
    <w:rsid w:val="000866FD"/>
    <w:rsid w:val="00086E57"/>
    <w:rsid w:val="00086EAE"/>
    <w:rsid w:val="0008746F"/>
    <w:rsid w:val="00087D76"/>
    <w:rsid w:val="00090050"/>
    <w:rsid w:val="0009027D"/>
    <w:rsid w:val="000908EA"/>
    <w:rsid w:val="00090AD4"/>
    <w:rsid w:val="0009193B"/>
    <w:rsid w:val="00092124"/>
    <w:rsid w:val="00093C0E"/>
    <w:rsid w:val="00095973"/>
    <w:rsid w:val="00095E54"/>
    <w:rsid w:val="0009699D"/>
    <w:rsid w:val="00096BBC"/>
    <w:rsid w:val="00096DF2"/>
    <w:rsid w:val="000976EC"/>
    <w:rsid w:val="000A1834"/>
    <w:rsid w:val="000A1F18"/>
    <w:rsid w:val="000A22DF"/>
    <w:rsid w:val="000A45E8"/>
    <w:rsid w:val="000A66F9"/>
    <w:rsid w:val="000A6AAA"/>
    <w:rsid w:val="000A6AD4"/>
    <w:rsid w:val="000A7190"/>
    <w:rsid w:val="000A76B9"/>
    <w:rsid w:val="000B0485"/>
    <w:rsid w:val="000B08F8"/>
    <w:rsid w:val="000B12B0"/>
    <w:rsid w:val="000B1A45"/>
    <w:rsid w:val="000B3524"/>
    <w:rsid w:val="000B7519"/>
    <w:rsid w:val="000C1417"/>
    <w:rsid w:val="000C1AA0"/>
    <w:rsid w:val="000C1BEF"/>
    <w:rsid w:val="000C248B"/>
    <w:rsid w:val="000C3961"/>
    <w:rsid w:val="000C3A93"/>
    <w:rsid w:val="000C42CF"/>
    <w:rsid w:val="000C4D53"/>
    <w:rsid w:val="000C56C4"/>
    <w:rsid w:val="000C5757"/>
    <w:rsid w:val="000C7110"/>
    <w:rsid w:val="000D01D5"/>
    <w:rsid w:val="000D1CCF"/>
    <w:rsid w:val="000D2056"/>
    <w:rsid w:val="000D25F7"/>
    <w:rsid w:val="000D342A"/>
    <w:rsid w:val="000D3790"/>
    <w:rsid w:val="000D5140"/>
    <w:rsid w:val="000D5B7B"/>
    <w:rsid w:val="000D5B90"/>
    <w:rsid w:val="000D63EB"/>
    <w:rsid w:val="000D6A7E"/>
    <w:rsid w:val="000D7BE2"/>
    <w:rsid w:val="000E0354"/>
    <w:rsid w:val="000E1D43"/>
    <w:rsid w:val="000E2095"/>
    <w:rsid w:val="000E25A1"/>
    <w:rsid w:val="000E3D72"/>
    <w:rsid w:val="000E67BB"/>
    <w:rsid w:val="000F05AB"/>
    <w:rsid w:val="000F0F3A"/>
    <w:rsid w:val="000F1DDB"/>
    <w:rsid w:val="000F2A6D"/>
    <w:rsid w:val="000F387E"/>
    <w:rsid w:val="000F4CBC"/>
    <w:rsid w:val="000F5FFA"/>
    <w:rsid w:val="000F60E2"/>
    <w:rsid w:val="000F6D5D"/>
    <w:rsid w:val="000F741B"/>
    <w:rsid w:val="000F7523"/>
    <w:rsid w:val="000F76E7"/>
    <w:rsid w:val="000F7854"/>
    <w:rsid w:val="000F7964"/>
    <w:rsid w:val="00100C09"/>
    <w:rsid w:val="0010120C"/>
    <w:rsid w:val="00104091"/>
    <w:rsid w:val="0010538A"/>
    <w:rsid w:val="0010550E"/>
    <w:rsid w:val="00106762"/>
    <w:rsid w:val="0010702E"/>
    <w:rsid w:val="001106EB"/>
    <w:rsid w:val="00111884"/>
    <w:rsid w:val="00111A91"/>
    <w:rsid w:val="001121B6"/>
    <w:rsid w:val="00112C8B"/>
    <w:rsid w:val="00113367"/>
    <w:rsid w:val="00113567"/>
    <w:rsid w:val="001136AB"/>
    <w:rsid w:val="00113FDB"/>
    <w:rsid w:val="001140A0"/>
    <w:rsid w:val="0011547C"/>
    <w:rsid w:val="0011581B"/>
    <w:rsid w:val="00115D4B"/>
    <w:rsid w:val="00116223"/>
    <w:rsid w:val="001167EA"/>
    <w:rsid w:val="00116E50"/>
    <w:rsid w:val="00116F45"/>
    <w:rsid w:val="00117CDC"/>
    <w:rsid w:val="001203FC"/>
    <w:rsid w:val="001208B3"/>
    <w:rsid w:val="001228C5"/>
    <w:rsid w:val="001230F7"/>
    <w:rsid w:val="001233E1"/>
    <w:rsid w:val="00123669"/>
    <w:rsid w:val="001237DF"/>
    <w:rsid w:val="0012398B"/>
    <w:rsid w:val="001242C0"/>
    <w:rsid w:val="0012718A"/>
    <w:rsid w:val="0013017C"/>
    <w:rsid w:val="00130380"/>
    <w:rsid w:val="0013064B"/>
    <w:rsid w:val="001309A9"/>
    <w:rsid w:val="00130B7E"/>
    <w:rsid w:val="00130D0E"/>
    <w:rsid w:val="001313F3"/>
    <w:rsid w:val="00132E38"/>
    <w:rsid w:val="0013523A"/>
    <w:rsid w:val="00135276"/>
    <w:rsid w:val="0013559D"/>
    <w:rsid w:val="0013776D"/>
    <w:rsid w:val="001377DA"/>
    <w:rsid w:val="00137AD1"/>
    <w:rsid w:val="001407C5"/>
    <w:rsid w:val="00141B03"/>
    <w:rsid w:val="0014228D"/>
    <w:rsid w:val="00142F9A"/>
    <w:rsid w:val="00143704"/>
    <w:rsid w:val="00143786"/>
    <w:rsid w:val="00144BFD"/>
    <w:rsid w:val="00146C0C"/>
    <w:rsid w:val="00146C47"/>
    <w:rsid w:val="001478F0"/>
    <w:rsid w:val="00150397"/>
    <w:rsid w:val="00150DEB"/>
    <w:rsid w:val="00151486"/>
    <w:rsid w:val="0015259D"/>
    <w:rsid w:val="00152610"/>
    <w:rsid w:val="00152648"/>
    <w:rsid w:val="00153309"/>
    <w:rsid w:val="001533EF"/>
    <w:rsid w:val="00155EE5"/>
    <w:rsid w:val="001579F4"/>
    <w:rsid w:val="00157FD2"/>
    <w:rsid w:val="00162002"/>
    <w:rsid w:val="001626D4"/>
    <w:rsid w:val="001627E4"/>
    <w:rsid w:val="001631BD"/>
    <w:rsid w:val="001635B4"/>
    <w:rsid w:val="0016396E"/>
    <w:rsid w:val="00165504"/>
    <w:rsid w:val="00165532"/>
    <w:rsid w:val="00165DDD"/>
    <w:rsid w:val="0016613F"/>
    <w:rsid w:val="00166827"/>
    <w:rsid w:val="00166EED"/>
    <w:rsid w:val="0016722E"/>
    <w:rsid w:val="001678E1"/>
    <w:rsid w:val="0017030A"/>
    <w:rsid w:val="001709C1"/>
    <w:rsid w:val="00173DAE"/>
    <w:rsid w:val="00173E39"/>
    <w:rsid w:val="00175413"/>
    <w:rsid w:val="001756E3"/>
    <w:rsid w:val="00175A8B"/>
    <w:rsid w:val="00175ED4"/>
    <w:rsid w:val="00176299"/>
    <w:rsid w:val="00176A4B"/>
    <w:rsid w:val="00176FCF"/>
    <w:rsid w:val="00177640"/>
    <w:rsid w:val="00177B14"/>
    <w:rsid w:val="0018019B"/>
    <w:rsid w:val="00180792"/>
    <w:rsid w:val="00180B80"/>
    <w:rsid w:val="001822AF"/>
    <w:rsid w:val="0018385F"/>
    <w:rsid w:val="001846D5"/>
    <w:rsid w:val="00186482"/>
    <w:rsid w:val="00186E6F"/>
    <w:rsid w:val="00187C39"/>
    <w:rsid w:val="001907C1"/>
    <w:rsid w:val="00190952"/>
    <w:rsid w:val="00192B24"/>
    <w:rsid w:val="00194784"/>
    <w:rsid w:val="00194C1D"/>
    <w:rsid w:val="00195339"/>
    <w:rsid w:val="001959BA"/>
    <w:rsid w:val="001961FD"/>
    <w:rsid w:val="00197D26"/>
    <w:rsid w:val="001A1DC8"/>
    <w:rsid w:val="001A2279"/>
    <w:rsid w:val="001A2447"/>
    <w:rsid w:val="001A3C85"/>
    <w:rsid w:val="001A50FF"/>
    <w:rsid w:val="001A5201"/>
    <w:rsid w:val="001A571C"/>
    <w:rsid w:val="001A60C5"/>
    <w:rsid w:val="001A6971"/>
    <w:rsid w:val="001A6CEA"/>
    <w:rsid w:val="001A7463"/>
    <w:rsid w:val="001A78A0"/>
    <w:rsid w:val="001A7D49"/>
    <w:rsid w:val="001A7F9F"/>
    <w:rsid w:val="001B012E"/>
    <w:rsid w:val="001B1690"/>
    <w:rsid w:val="001B2EA8"/>
    <w:rsid w:val="001B2F09"/>
    <w:rsid w:val="001B34B8"/>
    <w:rsid w:val="001B371E"/>
    <w:rsid w:val="001B3C76"/>
    <w:rsid w:val="001B4E1D"/>
    <w:rsid w:val="001B52B0"/>
    <w:rsid w:val="001B6A35"/>
    <w:rsid w:val="001C1193"/>
    <w:rsid w:val="001C11AD"/>
    <w:rsid w:val="001C1EBB"/>
    <w:rsid w:val="001C2D11"/>
    <w:rsid w:val="001C4AD8"/>
    <w:rsid w:val="001C5052"/>
    <w:rsid w:val="001D1732"/>
    <w:rsid w:val="001D1733"/>
    <w:rsid w:val="001D1FA9"/>
    <w:rsid w:val="001D2E83"/>
    <w:rsid w:val="001D4131"/>
    <w:rsid w:val="001D42FE"/>
    <w:rsid w:val="001D4A8F"/>
    <w:rsid w:val="001D4FD0"/>
    <w:rsid w:val="001D5D5B"/>
    <w:rsid w:val="001D6DCD"/>
    <w:rsid w:val="001D7D25"/>
    <w:rsid w:val="001E527F"/>
    <w:rsid w:val="001E6C41"/>
    <w:rsid w:val="001E6E3D"/>
    <w:rsid w:val="001E7C73"/>
    <w:rsid w:val="001E7D33"/>
    <w:rsid w:val="001F175F"/>
    <w:rsid w:val="001F58A9"/>
    <w:rsid w:val="001F58F2"/>
    <w:rsid w:val="001F65EB"/>
    <w:rsid w:val="001F7168"/>
    <w:rsid w:val="001F762E"/>
    <w:rsid w:val="001F7FAB"/>
    <w:rsid w:val="00201177"/>
    <w:rsid w:val="002049B5"/>
    <w:rsid w:val="00207100"/>
    <w:rsid w:val="00210643"/>
    <w:rsid w:val="002119E0"/>
    <w:rsid w:val="00211EE0"/>
    <w:rsid w:val="00211EEA"/>
    <w:rsid w:val="002120B5"/>
    <w:rsid w:val="00212444"/>
    <w:rsid w:val="00212732"/>
    <w:rsid w:val="00214125"/>
    <w:rsid w:val="002143C6"/>
    <w:rsid w:val="002147F0"/>
    <w:rsid w:val="00214E19"/>
    <w:rsid w:val="0021588D"/>
    <w:rsid w:val="0021616D"/>
    <w:rsid w:val="00217336"/>
    <w:rsid w:val="00220655"/>
    <w:rsid w:val="00220A68"/>
    <w:rsid w:val="0022205B"/>
    <w:rsid w:val="00223D60"/>
    <w:rsid w:val="00224854"/>
    <w:rsid w:val="002248A0"/>
    <w:rsid w:val="00225862"/>
    <w:rsid w:val="00225DAB"/>
    <w:rsid w:val="00225E3B"/>
    <w:rsid w:val="00226110"/>
    <w:rsid w:val="00226479"/>
    <w:rsid w:val="002271CF"/>
    <w:rsid w:val="002305C1"/>
    <w:rsid w:val="0023169E"/>
    <w:rsid w:val="00231C8B"/>
    <w:rsid w:val="00233E6D"/>
    <w:rsid w:val="002340DA"/>
    <w:rsid w:val="00234A72"/>
    <w:rsid w:val="00234B47"/>
    <w:rsid w:val="00234E27"/>
    <w:rsid w:val="0023522C"/>
    <w:rsid w:val="0023531B"/>
    <w:rsid w:val="002356BC"/>
    <w:rsid w:val="0023619D"/>
    <w:rsid w:val="00236B9A"/>
    <w:rsid w:val="00236BD6"/>
    <w:rsid w:val="00240A48"/>
    <w:rsid w:val="002414CA"/>
    <w:rsid w:val="00241A7E"/>
    <w:rsid w:val="00242A61"/>
    <w:rsid w:val="00243583"/>
    <w:rsid w:val="00243B29"/>
    <w:rsid w:val="00244A47"/>
    <w:rsid w:val="00244B1C"/>
    <w:rsid w:val="00247F3F"/>
    <w:rsid w:val="00250115"/>
    <w:rsid w:val="00251A61"/>
    <w:rsid w:val="00251B6B"/>
    <w:rsid w:val="00253FAD"/>
    <w:rsid w:val="00255ED8"/>
    <w:rsid w:val="00256544"/>
    <w:rsid w:val="0025664F"/>
    <w:rsid w:val="0026133D"/>
    <w:rsid w:val="00262A85"/>
    <w:rsid w:val="00262AD4"/>
    <w:rsid w:val="00263D76"/>
    <w:rsid w:val="002644E4"/>
    <w:rsid w:val="00266088"/>
    <w:rsid w:val="00266F3D"/>
    <w:rsid w:val="00267BB3"/>
    <w:rsid w:val="002736F6"/>
    <w:rsid w:val="00273779"/>
    <w:rsid w:val="002740BD"/>
    <w:rsid w:val="00275FB7"/>
    <w:rsid w:val="00276911"/>
    <w:rsid w:val="00276BAC"/>
    <w:rsid w:val="00276DA5"/>
    <w:rsid w:val="00277A04"/>
    <w:rsid w:val="00277A21"/>
    <w:rsid w:val="002800E7"/>
    <w:rsid w:val="00280CEA"/>
    <w:rsid w:val="00282098"/>
    <w:rsid w:val="002828D1"/>
    <w:rsid w:val="002835BC"/>
    <w:rsid w:val="002864FE"/>
    <w:rsid w:val="0028760E"/>
    <w:rsid w:val="002910FC"/>
    <w:rsid w:val="00294B86"/>
    <w:rsid w:val="00297165"/>
    <w:rsid w:val="002A01E3"/>
    <w:rsid w:val="002A1166"/>
    <w:rsid w:val="002A2324"/>
    <w:rsid w:val="002A2AD5"/>
    <w:rsid w:val="002A2C82"/>
    <w:rsid w:val="002A2F06"/>
    <w:rsid w:val="002A328B"/>
    <w:rsid w:val="002A38D4"/>
    <w:rsid w:val="002A3984"/>
    <w:rsid w:val="002A3B0E"/>
    <w:rsid w:val="002A3CBF"/>
    <w:rsid w:val="002A4D17"/>
    <w:rsid w:val="002A74CF"/>
    <w:rsid w:val="002B0DBC"/>
    <w:rsid w:val="002B22E9"/>
    <w:rsid w:val="002B23EF"/>
    <w:rsid w:val="002B274C"/>
    <w:rsid w:val="002B286D"/>
    <w:rsid w:val="002B54C9"/>
    <w:rsid w:val="002B5C53"/>
    <w:rsid w:val="002B5CDB"/>
    <w:rsid w:val="002B600A"/>
    <w:rsid w:val="002B65EE"/>
    <w:rsid w:val="002B7356"/>
    <w:rsid w:val="002B7F53"/>
    <w:rsid w:val="002C038E"/>
    <w:rsid w:val="002C1974"/>
    <w:rsid w:val="002C1CF1"/>
    <w:rsid w:val="002C2977"/>
    <w:rsid w:val="002C2AE6"/>
    <w:rsid w:val="002C4D50"/>
    <w:rsid w:val="002C4F76"/>
    <w:rsid w:val="002C520B"/>
    <w:rsid w:val="002C6E65"/>
    <w:rsid w:val="002C7944"/>
    <w:rsid w:val="002C7FFA"/>
    <w:rsid w:val="002D1480"/>
    <w:rsid w:val="002D1506"/>
    <w:rsid w:val="002D1E2E"/>
    <w:rsid w:val="002D2239"/>
    <w:rsid w:val="002D23CD"/>
    <w:rsid w:val="002D3613"/>
    <w:rsid w:val="002D39B3"/>
    <w:rsid w:val="002D406C"/>
    <w:rsid w:val="002D4202"/>
    <w:rsid w:val="002D658D"/>
    <w:rsid w:val="002D6D16"/>
    <w:rsid w:val="002D71E7"/>
    <w:rsid w:val="002E1CB0"/>
    <w:rsid w:val="002E2040"/>
    <w:rsid w:val="002E261D"/>
    <w:rsid w:val="002E4274"/>
    <w:rsid w:val="002E551B"/>
    <w:rsid w:val="002E62EB"/>
    <w:rsid w:val="002E661D"/>
    <w:rsid w:val="002E6DB9"/>
    <w:rsid w:val="002E6EB5"/>
    <w:rsid w:val="002F14FF"/>
    <w:rsid w:val="002F19A6"/>
    <w:rsid w:val="002F227E"/>
    <w:rsid w:val="002F389B"/>
    <w:rsid w:val="002F4E94"/>
    <w:rsid w:val="002F51B3"/>
    <w:rsid w:val="002F6CB3"/>
    <w:rsid w:val="002F78A1"/>
    <w:rsid w:val="002F7B77"/>
    <w:rsid w:val="00302C55"/>
    <w:rsid w:val="00304E8A"/>
    <w:rsid w:val="00305E43"/>
    <w:rsid w:val="00307D93"/>
    <w:rsid w:val="00310701"/>
    <w:rsid w:val="00311FF2"/>
    <w:rsid w:val="003131F9"/>
    <w:rsid w:val="00313327"/>
    <w:rsid w:val="00315689"/>
    <w:rsid w:val="003160D3"/>
    <w:rsid w:val="00320573"/>
    <w:rsid w:val="00320700"/>
    <w:rsid w:val="00320979"/>
    <w:rsid w:val="0032157F"/>
    <w:rsid w:val="003215F5"/>
    <w:rsid w:val="00321EA5"/>
    <w:rsid w:val="00322242"/>
    <w:rsid w:val="003227B6"/>
    <w:rsid w:val="00326877"/>
    <w:rsid w:val="00326D49"/>
    <w:rsid w:val="00326D6B"/>
    <w:rsid w:val="00327A86"/>
    <w:rsid w:val="003308DD"/>
    <w:rsid w:val="00331C4A"/>
    <w:rsid w:val="003322B5"/>
    <w:rsid w:val="0033302F"/>
    <w:rsid w:val="00333814"/>
    <w:rsid w:val="00335B00"/>
    <w:rsid w:val="003366C6"/>
    <w:rsid w:val="00336723"/>
    <w:rsid w:val="003409C6"/>
    <w:rsid w:val="003415A8"/>
    <w:rsid w:val="00343572"/>
    <w:rsid w:val="00344B74"/>
    <w:rsid w:val="00345E95"/>
    <w:rsid w:val="0034662C"/>
    <w:rsid w:val="00346655"/>
    <w:rsid w:val="00347B26"/>
    <w:rsid w:val="00350497"/>
    <w:rsid w:val="0035249A"/>
    <w:rsid w:val="003535F4"/>
    <w:rsid w:val="00353A36"/>
    <w:rsid w:val="003550D2"/>
    <w:rsid w:val="00355A49"/>
    <w:rsid w:val="00357007"/>
    <w:rsid w:val="00366B77"/>
    <w:rsid w:val="00366CCC"/>
    <w:rsid w:val="00367016"/>
    <w:rsid w:val="00367838"/>
    <w:rsid w:val="003705BA"/>
    <w:rsid w:val="00370623"/>
    <w:rsid w:val="00370F4A"/>
    <w:rsid w:val="00372EE1"/>
    <w:rsid w:val="00373152"/>
    <w:rsid w:val="00374DE4"/>
    <w:rsid w:val="00374F8E"/>
    <w:rsid w:val="00376500"/>
    <w:rsid w:val="00376CCF"/>
    <w:rsid w:val="00376DCE"/>
    <w:rsid w:val="00376F2E"/>
    <w:rsid w:val="003805D6"/>
    <w:rsid w:val="003817A0"/>
    <w:rsid w:val="00382302"/>
    <w:rsid w:val="00382D10"/>
    <w:rsid w:val="0038304B"/>
    <w:rsid w:val="00383C94"/>
    <w:rsid w:val="003858E8"/>
    <w:rsid w:val="003862FB"/>
    <w:rsid w:val="0038650E"/>
    <w:rsid w:val="00386640"/>
    <w:rsid w:val="0038738F"/>
    <w:rsid w:val="0038786F"/>
    <w:rsid w:val="0039030A"/>
    <w:rsid w:val="0039038F"/>
    <w:rsid w:val="00390CD8"/>
    <w:rsid w:val="00392726"/>
    <w:rsid w:val="0039341A"/>
    <w:rsid w:val="003939AB"/>
    <w:rsid w:val="00394B45"/>
    <w:rsid w:val="0039590F"/>
    <w:rsid w:val="00396152"/>
    <w:rsid w:val="00396E9E"/>
    <w:rsid w:val="00397313"/>
    <w:rsid w:val="003A00DF"/>
    <w:rsid w:val="003A139B"/>
    <w:rsid w:val="003A3D4D"/>
    <w:rsid w:val="003A6101"/>
    <w:rsid w:val="003A7CB7"/>
    <w:rsid w:val="003B00CC"/>
    <w:rsid w:val="003B0778"/>
    <w:rsid w:val="003B099D"/>
    <w:rsid w:val="003B1049"/>
    <w:rsid w:val="003B11E9"/>
    <w:rsid w:val="003B1350"/>
    <w:rsid w:val="003B155C"/>
    <w:rsid w:val="003B592C"/>
    <w:rsid w:val="003B5A4A"/>
    <w:rsid w:val="003B5DDF"/>
    <w:rsid w:val="003B6401"/>
    <w:rsid w:val="003B786D"/>
    <w:rsid w:val="003B7AB2"/>
    <w:rsid w:val="003B7B5E"/>
    <w:rsid w:val="003C13A5"/>
    <w:rsid w:val="003C188D"/>
    <w:rsid w:val="003C1C22"/>
    <w:rsid w:val="003C2057"/>
    <w:rsid w:val="003C2143"/>
    <w:rsid w:val="003C37E4"/>
    <w:rsid w:val="003C3906"/>
    <w:rsid w:val="003C3B69"/>
    <w:rsid w:val="003C64DC"/>
    <w:rsid w:val="003C748E"/>
    <w:rsid w:val="003D0452"/>
    <w:rsid w:val="003D054E"/>
    <w:rsid w:val="003D0BBA"/>
    <w:rsid w:val="003D18D2"/>
    <w:rsid w:val="003D28BA"/>
    <w:rsid w:val="003D33DC"/>
    <w:rsid w:val="003D396F"/>
    <w:rsid w:val="003D417B"/>
    <w:rsid w:val="003D4286"/>
    <w:rsid w:val="003D428A"/>
    <w:rsid w:val="003D4BDE"/>
    <w:rsid w:val="003D66F2"/>
    <w:rsid w:val="003D6D72"/>
    <w:rsid w:val="003D7258"/>
    <w:rsid w:val="003D7C53"/>
    <w:rsid w:val="003D7C65"/>
    <w:rsid w:val="003D7E7A"/>
    <w:rsid w:val="003E1190"/>
    <w:rsid w:val="003E149A"/>
    <w:rsid w:val="003E221C"/>
    <w:rsid w:val="003E25B0"/>
    <w:rsid w:val="003E3ACF"/>
    <w:rsid w:val="003E4F39"/>
    <w:rsid w:val="003E519C"/>
    <w:rsid w:val="003E5D09"/>
    <w:rsid w:val="003E67BF"/>
    <w:rsid w:val="003E6EEA"/>
    <w:rsid w:val="003E728C"/>
    <w:rsid w:val="003E74D4"/>
    <w:rsid w:val="003E7C05"/>
    <w:rsid w:val="003F076A"/>
    <w:rsid w:val="003F225F"/>
    <w:rsid w:val="003F258D"/>
    <w:rsid w:val="003F3142"/>
    <w:rsid w:val="003F33D6"/>
    <w:rsid w:val="003F53D9"/>
    <w:rsid w:val="003F603C"/>
    <w:rsid w:val="003F6199"/>
    <w:rsid w:val="003F72D8"/>
    <w:rsid w:val="0040074A"/>
    <w:rsid w:val="0040082C"/>
    <w:rsid w:val="00402823"/>
    <w:rsid w:val="0040335B"/>
    <w:rsid w:val="004034FD"/>
    <w:rsid w:val="00403FC6"/>
    <w:rsid w:val="00404B32"/>
    <w:rsid w:val="004077D2"/>
    <w:rsid w:val="00410228"/>
    <w:rsid w:val="00412D1D"/>
    <w:rsid w:val="00412D6E"/>
    <w:rsid w:val="0041446B"/>
    <w:rsid w:val="00415645"/>
    <w:rsid w:val="0041572A"/>
    <w:rsid w:val="00415C07"/>
    <w:rsid w:val="004166A9"/>
    <w:rsid w:val="00416CCC"/>
    <w:rsid w:val="004171B7"/>
    <w:rsid w:val="004178CD"/>
    <w:rsid w:val="00417D93"/>
    <w:rsid w:val="004206F5"/>
    <w:rsid w:val="004207E1"/>
    <w:rsid w:val="00420971"/>
    <w:rsid w:val="0042104A"/>
    <w:rsid w:val="00421B19"/>
    <w:rsid w:val="0042252B"/>
    <w:rsid w:val="00422BC8"/>
    <w:rsid w:val="0042308A"/>
    <w:rsid w:val="00423854"/>
    <w:rsid w:val="00423C79"/>
    <w:rsid w:val="00424A88"/>
    <w:rsid w:val="00426283"/>
    <w:rsid w:val="0042646F"/>
    <w:rsid w:val="00426C5F"/>
    <w:rsid w:val="00430538"/>
    <w:rsid w:val="0043216A"/>
    <w:rsid w:val="004323E8"/>
    <w:rsid w:val="004326F4"/>
    <w:rsid w:val="00432AAD"/>
    <w:rsid w:val="00432EF5"/>
    <w:rsid w:val="00433AE5"/>
    <w:rsid w:val="0043432A"/>
    <w:rsid w:val="00434362"/>
    <w:rsid w:val="00435979"/>
    <w:rsid w:val="00437E2A"/>
    <w:rsid w:val="004407C7"/>
    <w:rsid w:val="00440BC9"/>
    <w:rsid w:val="00441280"/>
    <w:rsid w:val="00441ED6"/>
    <w:rsid w:val="00442614"/>
    <w:rsid w:val="004427A8"/>
    <w:rsid w:val="00447CCE"/>
    <w:rsid w:val="00447F1B"/>
    <w:rsid w:val="00450025"/>
    <w:rsid w:val="0045036C"/>
    <w:rsid w:val="00452007"/>
    <w:rsid w:val="004528D1"/>
    <w:rsid w:val="004540FD"/>
    <w:rsid w:val="00455960"/>
    <w:rsid w:val="004574F3"/>
    <w:rsid w:val="00460398"/>
    <w:rsid w:val="00462074"/>
    <w:rsid w:val="004626EF"/>
    <w:rsid w:val="0046551D"/>
    <w:rsid w:val="0046575B"/>
    <w:rsid w:val="0046714A"/>
    <w:rsid w:val="00470D19"/>
    <w:rsid w:val="004712C7"/>
    <w:rsid w:val="004716E9"/>
    <w:rsid w:val="004726D5"/>
    <w:rsid w:val="00472C8A"/>
    <w:rsid w:val="00473F97"/>
    <w:rsid w:val="004762EE"/>
    <w:rsid w:val="0047630F"/>
    <w:rsid w:val="00477703"/>
    <w:rsid w:val="0048074E"/>
    <w:rsid w:val="00480D4D"/>
    <w:rsid w:val="004810C7"/>
    <w:rsid w:val="00481176"/>
    <w:rsid w:val="00481C34"/>
    <w:rsid w:val="00484518"/>
    <w:rsid w:val="004862D7"/>
    <w:rsid w:val="004874EF"/>
    <w:rsid w:val="00490BB3"/>
    <w:rsid w:val="00490C6B"/>
    <w:rsid w:val="0049115B"/>
    <w:rsid w:val="00492063"/>
    <w:rsid w:val="004929F1"/>
    <w:rsid w:val="00493FEB"/>
    <w:rsid w:val="0049488C"/>
    <w:rsid w:val="00495A9F"/>
    <w:rsid w:val="00496194"/>
    <w:rsid w:val="00496689"/>
    <w:rsid w:val="00496A6B"/>
    <w:rsid w:val="00497376"/>
    <w:rsid w:val="004A0B18"/>
    <w:rsid w:val="004A10A6"/>
    <w:rsid w:val="004A1E19"/>
    <w:rsid w:val="004A2A9D"/>
    <w:rsid w:val="004A3331"/>
    <w:rsid w:val="004A3BB4"/>
    <w:rsid w:val="004B07AE"/>
    <w:rsid w:val="004B0D1D"/>
    <w:rsid w:val="004B2F94"/>
    <w:rsid w:val="004B3260"/>
    <w:rsid w:val="004B43AB"/>
    <w:rsid w:val="004B4674"/>
    <w:rsid w:val="004B4822"/>
    <w:rsid w:val="004B4A67"/>
    <w:rsid w:val="004B502B"/>
    <w:rsid w:val="004B51EC"/>
    <w:rsid w:val="004B5276"/>
    <w:rsid w:val="004B56E7"/>
    <w:rsid w:val="004B5BCC"/>
    <w:rsid w:val="004C14CE"/>
    <w:rsid w:val="004C35D2"/>
    <w:rsid w:val="004C3A56"/>
    <w:rsid w:val="004C50CD"/>
    <w:rsid w:val="004D1AE8"/>
    <w:rsid w:val="004D2D5A"/>
    <w:rsid w:val="004D3302"/>
    <w:rsid w:val="004D3E11"/>
    <w:rsid w:val="004D45F1"/>
    <w:rsid w:val="004D545B"/>
    <w:rsid w:val="004D5567"/>
    <w:rsid w:val="004D68F6"/>
    <w:rsid w:val="004D70F1"/>
    <w:rsid w:val="004D78EC"/>
    <w:rsid w:val="004D7EA1"/>
    <w:rsid w:val="004D7ED5"/>
    <w:rsid w:val="004E100E"/>
    <w:rsid w:val="004E16DC"/>
    <w:rsid w:val="004E187B"/>
    <w:rsid w:val="004E2535"/>
    <w:rsid w:val="004E29CE"/>
    <w:rsid w:val="004E2E61"/>
    <w:rsid w:val="004E45AE"/>
    <w:rsid w:val="004E47AF"/>
    <w:rsid w:val="004E5098"/>
    <w:rsid w:val="004E5CBD"/>
    <w:rsid w:val="004E6AEB"/>
    <w:rsid w:val="004E6E62"/>
    <w:rsid w:val="004E7585"/>
    <w:rsid w:val="004F4164"/>
    <w:rsid w:val="004F4A47"/>
    <w:rsid w:val="004F4A4C"/>
    <w:rsid w:val="004F4FE9"/>
    <w:rsid w:val="004F537C"/>
    <w:rsid w:val="004F544B"/>
    <w:rsid w:val="004F5CA1"/>
    <w:rsid w:val="005007AB"/>
    <w:rsid w:val="005015F4"/>
    <w:rsid w:val="00501DA1"/>
    <w:rsid w:val="00504C36"/>
    <w:rsid w:val="0050538F"/>
    <w:rsid w:val="00505613"/>
    <w:rsid w:val="005073A3"/>
    <w:rsid w:val="00507EC1"/>
    <w:rsid w:val="00510736"/>
    <w:rsid w:val="00511694"/>
    <w:rsid w:val="00511AB3"/>
    <w:rsid w:val="00511BDB"/>
    <w:rsid w:val="005128D0"/>
    <w:rsid w:val="00513545"/>
    <w:rsid w:val="00513A64"/>
    <w:rsid w:val="00514AEB"/>
    <w:rsid w:val="005166AA"/>
    <w:rsid w:val="005168CF"/>
    <w:rsid w:val="005169F5"/>
    <w:rsid w:val="00517341"/>
    <w:rsid w:val="00517477"/>
    <w:rsid w:val="0052013F"/>
    <w:rsid w:val="0052099E"/>
    <w:rsid w:val="005223B3"/>
    <w:rsid w:val="00522D3B"/>
    <w:rsid w:val="0052327D"/>
    <w:rsid w:val="0052333E"/>
    <w:rsid w:val="00523A93"/>
    <w:rsid w:val="00523B58"/>
    <w:rsid w:val="00523E10"/>
    <w:rsid w:val="00526E2D"/>
    <w:rsid w:val="00527AD6"/>
    <w:rsid w:val="005305C0"/>
    <w:rsid w:val="00530E25"/>
    <w:rsid w:val="00531155"/>
    <w:rsid w:val="00533742"/>
    <w:rsid w:val="00534856"/>
    <w:rsid w:val="00535923"/>
    <w:rsid w:val="005368F6"/>
    <w:rsid w:val="00536FA2"/>
    <w:rsid w:val="00540905"/>
    <w:rsid w:val="00540956"/>
    <w:rsid w:val="00540D42"/>
    <w:rsid w:val="0054157F"/>
    <w:rsid w:val="0054198E"/>
    <w:rsid w:val="0054341A"/>
    <w:rsid w:val="00543AF9"/>
    <w:rsid w:val="00543E2F"/>
    <w:rsid w:val="00544601"/>
    <w:rsid w:val="00545750"/>
    <w:rsid w:val="00547138"/>
    <w:rsid w:val="0054745A"/>
    <w:rsid w:val="00550090"/>
    <w:rsid w:val="00550D3D"/>
    <w:rsid w:val="005525FD"/>
    <w:rsid w:val="00552FF9"/>
    <w:rsid w:val="005550D5"/>
    <w:rsid w:val="00556A76"/>
    <w:rsid w:val="00556A86"/>
    <w:rsid w:val="00557029"/>
    <w:rsid w:val="0055747F"/>
    <w:rsid w:val="00557F3D"/>
    <w:rsid w:val="00561982"/>
    <w:rsid w:val="00563157"/>
    <w:rsid w:val="00563420"/>
    <w:rsid w:val="00563437"/>
    <w:rsid w:val="005641E3"/>
    <w:rsid w:val="00564B7F"/>
    <w:rsid w:val="0056564D"/>
    <w:rsid w:val="005658CC"/>
    <w:rsid w:val="00565D18"/>
    <w:rsid w:val="00566B6E"/>
    <w:rsid w:val="005672A1"/>
    <w:rsid w:val="005677BA"/>
    <w:rsid w:val="005700A0"/>
    <w:rsid w:val="00570BA7"/>
    <w:rsid w:val="00570D60"/>
    <w:rsid w:val="005716D4"/>
    <w:rsid w:val="00572191"/>
    <w:rsid w:val="0057354A"/>
    <w:rsid w:val="00574448"/>
    <w:rsid w:val="00576426"/>
    <w:rsid w:val="005764A8"/>
    <w:rsid w:val="00576722"/>
    <w:rsid w:val="005779AE"/>
    <w:rsid w:val="00583285"/>
    <w:rsid w:val="00583A17"/>
    <w:rsid w:val="00584574"/>
    <w:rsid w:val="00584A50"/>
    <w:rsid w:val="00584E81"/>
    <w:rsid w:val="0058652C"/>
    <w:rsid w:val="005876AE"/>
    <w:rsid w:val="00591828"/>
    <w:rsid w:val="00591D66"/>
    <w:rsid w:val="00592BE6"/>
    <w:rsid w:val="00592D98"/>
    <w:rsid w:val="00593021"/>
    <w:rsid w:val="00593C59"/>
    <w:rsid w:val="00593E6A"/>
    <w:rsid w:val="0059459D"/>
    <w:rsid w:val="005948E1"/>
    <w:rsid w:val="00594BE4"/>
    <w:rsid w:val="00594FB0"/>
    <w:rsid w:val="00595127"/>
    <w:rsid w:val="00596969"/>
    <w:rsid w:val="00597C44"/>
    <w:rsid w:val="00597E18"/>
    <w:rsid w:val="005A1332"/>
    <w:rsid w:val="005A1A7B"/>
    <w:rsid w:val="005A1EB0"/>
    <w:rsid w:val="005A276B"/>
    <w:rsid w:val="005A4214"/>
    <w:rsid w:val="005A5193"/>
    <w:rsid w:val="005B0472"/>
    <w:rsid w:val="005B2D16"/>
    <w:rsid w:val="005B2F0F"/>
    <w:rsid w:val="005B336E"/>
    <w:rsid w:val="005B5833"/>
    <w:rsid w:val="005B5FD6"/>
    <w:rsid w:val="005B66DC"/>
    <w:rsid w:val="005B6850"/>
    <w:rsid w:val="005B7BFB"/>
    <w:rsid w:val="005B7E12"/>
    <w:rsid w:val="005B7E20"/>
    <w:rsid w:val="005B7E70"/>
    <w:rsid w:val="005C0574"/>
    <w:rsid w:val="005C0AF7"/>
    <w:rsid w:val="005C2232"/>
    <w:rsid w:val="005C22BB"/>
    <w:rsid w:val="005C2D92"/>
    <w:rsid w:val="005C2F3A"/>
    <w:rsid w:val="005C47BD"/>
    <w:rsid w:val="005C54A3"/>
    <w:rsid w:val="005C5C4A"/>
    <w:rsid w:val="005D040E"/>
    <w:rsid w:val="005D0FF1"/>
    <w:rsid w:val="005D13A5"/>
    <w:rsid w:val="005D1562"/>
    <w:rsid w:val="005D1C76"/>
    <w:rsid w:val="005D1E83"/>
    <w:rsid w:val="005D2EA1"/>
    <w:rsid w:val="005D3EF2"/>
    <w:rsid w:val="005D4AD1"/>
    <w:rsid w:val="005D5E1A"/>
    <w:rsid w:val="005D735A"/>
    <w:rsid w:val="005D7636"/>
    <w:rsid w:val="005D7813"/>
    <w:rsid w:val="005E0139"/>
    <w:rsid w:val="005E1907"/>
    <w:rsid w:val="005E1E23"/>
    <w:rsid w:val="005E2868"/>
    <w:rsid w:val="005E36D8"/>
    <w:rsid w:val="005E4B6A"/>
    <w:rsid w:val="005E4DEC"/>
    <w:rsid w:val="005E5447"/>
    <w:rsid w:val="005E5788"/>
    <w:rsid w:val="005E778D"/>
    <w:rsid w:val="005E7849"/>
    <w:rsid w:val="005F3303"/>
    <w:rsid w:val="005F3C31"/>
    <w:rsid w:val="005F4BC5"/>
    <w:rsid w:val="005F4BD6"/>
    <w:rsid w:val="005F5F26"/>
    <w:rsid w:val="005F7795"/>
    <w:rsid w:val="005F7FB5"/>
    <w:rsid w:val="00602B27"/>
    <w:rsid w:val="00603D58"/>
    <w:rsid w:val="00603E74"/>
    <w:rsid w:val="006040AE"/>
    <w:rsid w:val="00606DAF"/>
    <w:rsid w:val="00607359"/>
    <w:rsid w:val="006115F3"/>
    <w:rsid w:val="00612939"/>
    <w:rsid w:val="0061339B"/>
    <w:rsid w:val="006157F9"/>
    <w:rsid w:val="00615880"/>
    <w:rsid w:val="00615961"/>
    <w:rsid w:val="00615B00"/>
    <w:rsid w:val="0061604F"/>
    <w:rsid w:val="0061632E"/>
    <w:rsid w:val="00616423"/>
    <w:rsid w:val="00616439"/>
    <w:rsid w:val="00616619"/>
    <w:rsid w:val="006166A6"/>
    <w:rsid w:val="00617762"/>
    <w:rsid w:val="00620023"/>
    <w:rsid w:val="00620480"/>
    <w:rsid w:val="00620B9F"/>
    <w:rsid w:val="006224F1"/>
    <w:rsid w:val="0062273E"/>
    <w:rsid w:val="0062412E"/>
    <w:rsid w:val="00624CD7"/>
    <w:rsid w:val="00624D3F"/>
    <w:rsid w:val="0062555E"/>
    <w:rsid w:val="00625B40"/>
    <w:rsid w:val="00630A29"/>
    <w:rsid w:val="00632199"/>
    <w:rsid w:val="00632D94"/>
    <w:rsid w:val="00635482"/>
    <w:rsid w:val="00635775"/>
    <w:rsid w:val="006405FB"/>
    <w:rsid w:val="00640887"/>
    <w:rsid w:val="006452FB"/>
    <w:rsid w:val="00646A1A"/>
    <w:rsid w:val="00650890"/>
    <w:rsid w:val="00650AA9"/>
    <w:rsid w:val="00651AC4"/>
    <w:rsid w:val="00653024"/>
    <w:rsid w:val="00653797"/>
    <w:rsid w:val="00653E48"/>
    <w:rsid w:val="006544B0"/>
    <w:rsid w:val="00654594"/>
    <w:rsid w:val="006550A6"/>
    <w:rsid w:val="00655881"/>
    <w:rsid w:val="006558F5"/>
    <w:rsid w:val="00655930"/>
    <w:rsid w:val="00655CF3"/>
    <w:rsid w:val="00656328"/>
    <w:rsid w:val="0065642B"/>
    <w:rsid w:val="00656614"/>
    <w:rsid w:val="00656B1C"/>
    <w:rsid w:val="00657215"/>
    <w:rsid w:val="00657A3F"/>
    <w:rsid w:val="0066017E"/>
    <w:rsid w:val="006621E9"/>
    <w:rsid w:val="006622C1"/>
    <w:rsid w:val="00662A39"/>
    <w:rsid w:val="00662E99"/>
    <w:rsid w:val="00663052"/>
    <w:rsid w:val="00663621"/>
    <w:rsid w:val="006641ED"/>
    <w:rsid w:val="0066486D"/>
    <w:rsid w:val="006649D3"/>
    <w:rsid w:val="006661FC"/>
    <w:rsid w:val="00667ED1"/>
    <w:rsid w:val="006708ED"/>
    <w:rsid w:val="0067118F"/>
    <w:rsid w:val="0067281B"/>
    <w:rsid w:val="00673FE4"/>
    <w:rsid w:val="00674010"/>
    <w:rsid w:val="00674EB4"/>
    <w:rsid w:val="006758F8"/>
    <w:rsid w:val="00677DDF"/>
    <w:rsid w:val="00680352"/>
    <w:rsid w:val="0068137D"/>
    <w:rsid w:val="00681DEE"/>
    <w:rsid w:val="00682714"/>
    <w:rsid w:val="006830C8"/>
    <w:rsid w:val="00684B74"/>
    <w:rsid w:val="00685CC6"/>
    <w:rsid w:val="006872DE"/>
    <w:rsid w:val="006875C5"/>
    <w:rsid w:val="00690C9D"/>
    <w:rsid w:val="00691A21"/>
    <w:rsid w:val="00691B19"/>
    <w:rsid w:val="00692BDC"/>
    <w:rsid w:val="00693887"/>
    <w:rsid w:val="00694BDD"/>
    <w:rsid w:val="00696BA8"/>
    <w:rsid w:val="0069702B"/>
    <w:rsid w:val="00697A0B"/>
    <w:rsid w:val="006A0155"/>
    <w:rsid w:val="006A10C3"/>
    <w:rsid w:val="006A1CA5"/>
    <w:rsid w:val="006A1EDB"/>
    <w:rsid w:val="006A2530"/>
    <w:rsid w:val="006A2AF3"/>
    <w:rsid w:val="006A34FE"/>
    <w:rsid w:val="006A49D5"/>
    <w:rsid w:val="006A4ED0"/>
    <w:rsid w:val="006A630F"/>
    <w:rsid w:val="006A6715"/>
    <w:rsid w:val="006A7B4F"/>
    <w:rsid w:val="006B009F"/>
    <w:rsid w:val="006B0BA6"/>
    <w:rsid w:val="006B11B7"/>
    <w:rsid w:val="006B27BE"/>
    <w:rsid w:val="006B33D9"/>
    <w:rsid w:val="006B390B"/>
    <w:rsid w:val="006B3AE6"/>
    <w:rsid w:val="006B3FA2"/>
    <w:rsid w:val="006B4E5F"/>
    <w:rsid w:val="006B4EE9"/>
    <w:rsid w:val="006B5533"/>
    <w:rsid w:val="006B5C50"/>
    <w:rsid w:val="006B6F3A"/>
    <w:rsid w:val="006B709F"/>
    <w:rsid w:val="006C1054"/>
    <w:rsid w:val="006C127E"/>
    <w:rsid w:val="006C1BF5"/>
    <w:rsid w:val="006C2F5D"/>
    <w:rsid w:val="006C38CD"/>
    <w:rsid w:val="006C74A9"/>
    <w:rsid w:val="006D01D2"/>
    <w:rsid w:val="006D03AD"/>
    <w:rsid w:val="006D0445"/>
    <w:rsid w:val="006D1C53"/>
    <w:rsid w:val="006D354C"/>
    <w:rsid w:val="006D3B1C"/>
    <w:rsid w:val="006D3F2E"/>
    <w:rsid w:val="006D4965"/>
    <w:rsid w:val="006D6047"/>
    <w:rsid w:val="006D6112"/>
    <w:rsid w:val="006D630F"/>
    <w:rsid w:val="006D77FD"/>
    <w:rsid w:val="006D7F02"/>
    <w:rsid w:val="006E060F"/>
    <w:rsid w:val="006E12AE"/>
    <w:rsid w:val="006E29C8"/>
    <w:rsid w:val="006E4E75"/>
    <w:rsid w:val="006E5BFC"/>
    <w:rsid w:val="006E5C34"/>
    <w:rsid w:val="006E5F8B"/>
    <w:rsid w:val="006E6C7B"/>
    <w:rsid w:val="006E7FE7"/>
    <w:rsid w:val="006F03FB"/>
    <w:rsid w:val="006F158F"/>
    <w:rsid w:val="006F4083"/>
    <w:rsid w:val="006F4B52"/>
    <w:rsid w:val="006F5048"/>
    <w:rsid w:val="00700736"/>
    <w:rsid w:val="00700F04"/>
    <w:rsid w:val="00701C0C"/>
    <w:rsid w:val="007069B5"/>
    <w:rsid w:val="00706D4D"/>
    <w:rsid w:val="00707DB7"/>
    <w:rsid w:val="00707E4F"/>
    <w:rsid w:val="00711FD2"/>
    <w:rsid w:val="007120D9"/>
    <w:rsid w:val="00713014"/>
    <w:rsid w:val="007142E1"/>
    <w:rsid w:val="00715AC5"/>
    <w:rsid w:val="00715E26"/>
    <w:rsid w:val="00716295"/>
    <w:rsid w:val="00716504"/>
    <w:rsid w:val="00721569"/>
    <w:rsid w:val="00721662"/>
    <w:rsid w:val="00722EBC"/>
    <w:rsid w:val="00722FA2"/>
    <w:rsid w:val="00723CE4"/>
    <w:rsid w:val="0072486D"/>
    <w:rsid w:val="007271B0"/>
    <w:rsid w:val="007278E3"/>
    <w:rsid w:val="007311E4"/>
    <w:rsid w:val="00731948"/>
    <w:rsid w:val="00732419"/>
    <w:rsid w:val="00734356"/>
    <w:rsid w:val="007349CE"/>
    <w:rsid w:val="00735287"/>
    <w:rsid w:val="00736913"/>
    <w:rsid w:val="00737551"/>
    <w:rsid w:val="00737B22"/>
    <w:rsid w:val="0074199B"/>
    <w:rsid w:val="00742861"/>
    <w:rsid w:val="0074303F"/>
    <w:rsid w:val="00746325"/>
    <w:rsid w:val="0074649A"/>
    <w:rsid w:val="00746C9A"/>
    <w:rsid w:val="00747EDD"/>
    <w:rsid w:val="0075114B"/>
    <w:rsid w:val="007516EE"/>
    <w:rsid w:val="00751B60"/>
    <w:rsid w:val="00753DB4"/>
    <w:rsid w:val="00753E9C"/>
    <w:rsid w:val="00754629"/>
    <w:rsid w:val="007553E5"/>
    <w:rsid w:val="007557EA"/>
    <w:rsid w:val="007572BE"/>
    <w:rsid w:val="00757BBA"/>
    <w:rsid w:val="0076027A"/>
    <w:rsid w:val="007619C6"/>
    <w:rsid w:val="007645ED"/>
    <w:rsid w:val="00765D57"/>
    <w:rsid w:val="0077051E"/>
    <w:rsid w:val="00770678"/>
    <w:rsid w:val="00770FF1"/>
    <w:rsid w:val="00772C20"/>
    <w:rsid w:val="007735FB"/>
    <w:rsid w:val="007751A8"/>
    <w:rsid w:val="007751E8"/>
    <w:rsid w:val="0077659E"/>
    <w:rsid w:val="0077711D"/>
    <w:rsid w:val="00777EDB"/>
    <w:rsid w:val="00780712"/>
    <w:rsid w:val="00781482"/>
    <w:rsid w:val="007826CE"/>
    <w:rsid w:val="007835A4"/>
    <w:rsid w:val="0078459E"/>
    <w:rsid w:val="00784C7F"/>
    <w:rsid w:val="00784F55"/>
    <w:rsid w:val="0078630B"/>
    <w:rsid w:val="00787886"/>
    <w:rsid w:val="0079180E"/>
    <w:rsid w:val="0079253D"/>
    <w:rsid w:val="00792D0D"/>
    <w:rsid w:val="00793252"/>
    <w:rsid w:val="00793263"/>
    <w:rsid w:val="00793760"/>
    <w:rsid w:val="0079454C"/>
    <w:rsid w:val="00794AC4"/>
    <w:rsid w:val="00794E27"/>
    <w:rsid w:val="00795A98"/>
    <w:rsid w:val="00796BA7"/>
    <w:rsid w:val="00796EDF"/>
    <w:rsid w:val="007976B2"/>
    <w:rsid w:val="00797718"/>
    <w:rsid w:val="007A0D11"/>
    <w:rsid w:val="007A1F50"/>
    <w:rsid w:val="007A1FF1"/>
    <w:rsid w:val="007A2AA6"/>
    <w:rsid w:val="007A428C"/>
    <w:rsid w:val="007A4DF7"/>
    <w:rsid w:val="007A4F56"/>
    <w:rsid w:val="007A571F"/>
    <w:rsid w:val="007A5E79"/>
    <w:rsid w:val="007A6470"/>
    <w:rsid w:val="007B015B"/>
    <w:rsid w:val="007B027E"/>
    <w:rsid w:val="007B03E2"/>
    <w:rsid w:val="007B0656"/>
    <w:rsid w:val="007B16FD"/>
    <w:rsid w:val="007B3472"/>
    <w:rsid w:val="007B4835"/>
    <w:rsid w:val="007B596F"/>
    <w:rsid w:val="007B5B93"/>
    <w:rsid w:val="007B5CC5"/>
    <w:rsid w:val="007B6525"/>
    <w:rsid w:val="007B69E8"/>
    <w:rsid w:val="007B73D3"/>
    <w:rsid w:val="007C0309"/>
    <w:rsid w:val="007C2DAE"/>
    <w:rsid w:val="007C2E34"/>
    <w:rsid w:val="007C371F"/>
    <w:rsid w:val="007C462F"/>
    <w:rsid w:val="007C4D26"/>
    <w:rsid w:val="007C77F0"/>
    <w:rsid w:val="007D078A"/>
    <w:rsid w:val="007D09C5"/>
    <w:rsid w:val="007D0F32"/>
    <w:rsid w:val="007D112F"/>
    <w:rsid w:val="007D2274"/>
    <w:rsid w:val="007D2E49"/>
    <w:rsid w:val="007D39D0"/>
    <w:rsid w:val="007D412C"/>
    <w:rsid w:val="007D5879"/>
    <w:rsid w:val="007D5D8F"/>
    <w:rsid w:val="007D633B"/>
    <w:rsid w:val="007D6C0D"/>
    <w:rsid w:val="007D7922"/>
    <w:rsid w:val="007E1807"/>
    <w:rsid w:val="007E1F4A"/>
    <w:rsid w:val="007E2AB0"/>
    <w:rsid w:val="007E3233"/>
    <w:rsid w:val="007E35FC"/>
    <w:rsid w:val="007E39FE"/>
    <w:rsid w:val="007E56AC"/>
    <w:rsid w:val="007E677B"/>
    <w:rsid w:val="007F0802"/>
    <w:rsid w:val="007F0F0F"/>
    <w:rsid w:val="007F111B"/>
    <w:rsid w:val="007F2047"/>
    <w:rsid w:val="007F29D7"/>
    <w:rsid w:val="007F2E81"/>
    <w:rsid w:val="007F4B0D"/>
    <w:rsid w:val="007F5E9C"/>
    <w:rsid w:val="007F67FF"/>
    <w:rsid w:val="007F781C"/>
    <w:rsid w:val="00800D51"/>
    <w:rsid w:val="00800DE2"/>
    <w:rsid w:val="008012B0"/>
    <w:rsid w:val="00801ADF"/>
    <w:rsid w:val="00802FD6"/>
    <w:rsid w:val="0080431E"/>
    <w:rsid w:val="008055C0"/>
    <w:rsid w:val="00806063"/>
    <w:rsid w:val="0080682D"/>
    <w:rsid w:val="00807D82"/>
    <w:rsid w:val="00807F99"/>
    <w:rsid w:val="00810610"/>
    <w:rsid w:val="00814151"/>
    <w:rsid w:val="00814545"/>
    <w:rsid w:val="008145C5"/>
    <w:rsid w:val="00814FC0"/>
    <w:rsid w:val="00815568"/>
    <w:rsid w:val="00816948"/>
    <w:rsid w:val="00817F71"/>
    <w:rsid w:val="00820277"/>
    <w:rsid w:val="00821813"/>
    <w:rsid w:val="00821EBD"/>
    <w:rsid w:val="00821FF3"/>
    <w:rsid w:val="00823816"/>
    <w:rsid w:val="008308BF"/>
    <w:rsid w:val="00830E61"/>
    <w:rsid w:val="0083144E"/>
    <w:rsid w:val="008315C8"/>
    <w:rsid w:val="00831A4B"/>
    <w:rsid w:val="00833401"/>
    <w:rsid w:val="008343C7"/>
    <w:rsid w:val="0083471A"/>
    <w:rsid w:val="00835010"/>
    <w:rsid w:val="0083671B"/>
    <w:rsid w:val="00836C12"/>
    <w:rsid w:val="00836DB6"/>
    <w:rsid w:val="00837116"/>
    <w:rsid w:val="008373CE"/>
    <w:rsid w:val="008412FC"/>
    <w:rsid w:val="008413AD"/>
    <w:rsid w:val="008418D2"/>
    <w:rsid w:val="00841B69"/>
    <w:rsid w:val="00842D1B"/>
    <w:rsid w:val="00843D3A"/>
    <w:rsid w:val="00844096"/>
    <w:rsid w:val="0084413F"/>
    <w:rsid w:val="00846039"/>
    <w:rsid w:val="0084635B"/>
    <w:rsid w:val="0084751E"/>
    <w:rsid w:val="00851E34"/>
    <w:rsid w:val="0085251A"/>
    <w:rsid w:val="00852A6C"/>
    <w:rsid w:val="00852F09"/>
    <w:rsid w:val="00853849"/>
    <w:rsid w:val="00853BF0"/>
    <w:rsid w:val="008549A3"/>
    <w:rsid w:val="0085597A"/>
    <w:rsid w:val="0085622A"/>
    <w:rsid w:val="008563FD"/>
    <w:rsid w:val="00857D1E"/>
    <w:rsid w:val="0086061F"/>
    <w:rsid w:val="00860A6E"/>
    <w:rsid w:val="008620A2"/>
    <w:rsid w:val="00862A54"/>
    <w:rsid w:val="00862C7F"/>
    <w:rsid w:val="00862C80"/>
    <w:rsid w:val="008630AE"/>
    <w:rsid w:val="0086360C"/>
    <w:rsid w:val="0086396F"/>
    <w:rsid w:val="00864CC6"/>
    <w:rsid w:val="0086520A"/>
    <w:rsid w:val="00865212"/>
    <w:rsid w:val="00867367"/>
    <w:rsid w:val="0086747A"/>
    <w:rsid w:val="0087041E"/>
    <w:rsid w:val="00870801"/>
    <w:rsid w:val="008717B1"/>
    <w:rsid w:val="00872A5D"/>
    <w:rsid w:val="00872D79"/>
    <w:rsid w:val="008730FB"/>
    <w:rsid w:val="00873EE9"/>
    <w:rsid w:val="0087685F"/>
    <w:rsid w:val="00876B93"/>
    <w:rsid w:val="00877EC2"/>
    <w:rsid w:val="008816CC"/>
    <w:rsid w:val="0088261B"/>
    <w:rsid w:val="00882B40"/>
    <w:rsid w:val="00883537"/>
    <w:rsid w:val="00883AB0"/>
    <w:rsid w:val="00884662"/>
    <w:rsid w:val="00884973"/>
    <w:rsid w:val="008850EB"/>
    <w:rsid w:val="0088621B"/>
    <w:rsid w:val="00887214"/>
    <w:rsid w:val="00887832"/>
    <w:rsid w:val="008902D5"/>
    <w:rsid w:val="008906EA"/>
    <w:rsid w:val="00890B87"/>
    <w:rsid w:val="00890E1C"/>
    <w:rsid w:val="00891B2B"/>
    <w:rsid w:val="00891C49"/>
    <w:rsid w:val="00892379"/>
    <w:rsid w:val="008927AE"/>
    <w:rsid w:val="00892A4C"/>
    <w:rsid w:val="008941FB"/>
    <w:rsid w:val="00894F86"/>
    <w:rsid w:val="00895772"/>
    <w:rsid w:val="00895DF7"/>
    <w:rsid w:val="008964EB"/>
    <w:rsid w:val="00897366"/>
    <w:rsid w:val="00897B8E"/>
    <w:rsid w:val="008A036C"/>
    <w:rsid w:val="008A0428"/>
    <w:rsid w:val="008A18E0"/>
    <w:rsid w:val="008A19E7"/>
    <w:rsid w:val="008A3B25"/>
    <w:rsid w:val="008A4F02"/>
    <w:rsid w:val="008A5013"/>
    <w:rsid w:val="008A53DC"/>
    <w:rsid w:val="008A5540"/>
    <w:rsid w:val="008A5ED3"/>
    <w:rsid w:val="008B027A"/>
    <w:rsid w:val="008B065D"/>
    <w:rsid w:val="008B16BD"/>
    <w:rsid w:val="008B1ED9"/>
    <w:rsid w:val="008B37A0"/>
    <w:rsid w:val="008B4A74"/>
    <w:rsid w:val="008B4AED"/>
    <w:rsid w:val="008B70EC"/>
    <w:rsid w:val="008B7D54"/>
    <w:rsid w:val="008C0431"/>
    <w:rsid w:val="008C17BB"/>
    <w:rsid w:val="008C183E"/>
    <w:rsid w:val="008C1865"/>
    <w:rsid w:val="008C1A62"/>
    <w:rsid w:val="008C1C49"/>
    <w:rsid w:val="008C1DDD"/>
    <w:rsid w:val="008C2675"/>
    <w:rsid w:val="008C319F"/>
    <w:rsid w:val="008C5308"/>
    <w:rsid w:val="008C5C05"/>
    <w:rsid w:val="008C693F"/>
    <w:rsid w:val="008C6973"/>
    <w:rsid w:val="008C69C9"/>
    <w:rsid w:val="008C7530"/>
    <w:rsid w:val="008D25F0"/>
    <w:rsid w:val="008D2AE3"/>
    <w:rsid w:val="008D4170"/>
    <w:rsid w:val="008D4C07"/>
    <w:rsid w:val="008D5776"/>
    <w:rsid w:val="008D5E8D"/>
    <w:rsid w:val="008D61DD"/>
    <w:rsid w:val="008D67D1"/>
    <w:rsid w:val="008D7889"/>
    <w:rsid w:val="008D7A06"/>
    <w:rsid w:val="008E0464"/>
    <w:rsid w:val="008E0844"/>
    <w:rsid w:val="008E087D"/>
    <w:rsid w:val="008E0E02"/>
    <w:rsid w:val="008E101B"/>
    <w:rsid w:val="008E3104"/>
    <w:rsid w:val="008E4279"/>
    <w:rsid w:val="008E53C7"/>
    <w:rsid w:val="008E55FE"/>
    <w:rsid w:val="008E60AA"/>
    <w:rsid w:val="008E6973"/>
    <w:rsid w:val="008E6C78"/>
    <w:rsid w:val="008E783E"/>
    <w:rsid w:val="008E7D0D"/>
    <w:rsid w:val="008E7E8D"/>
    <w:rsid w:val="008F03FA"/>
    <w:rsid w:val="008F09C1"/>
    <w:rsid w:val="008F0BE3"/>
    <w:rsid w:val="008F0DD0"/>
    <w:rsid w:val="008F266C"/>
    <w:rsid w:val="008F36DD"/>
    <w:rsid w:val="008F393B"/>
    <w:rsid w:val="008F52C0"/>
    <w:rsid w:val="008F5C6C"/>
    <w:rsid w:val="008F6FF3"/>
    <w:rsid w:val="008F763E"/>
    <w:rsid w:val="00900635"/>
    <w:rsid w:val="0090138E"/>
    <w:rsid w:val="009024EF"/>
    <w:rsid w:val="009027DB"/>
    <w:rsid w:val="0090336A"/>
    <w:rsid w:val="00905FCF"/>
    <w:rsid w:val="00906675"/>
    <w:rsid w:val="00911A93"/>
    <w:rsid w:val="009120DA"/>
    <w:rsid w:val="00913638"/>
    <w:rsid w:val="00913EEC"/>
    <w:rsid w:val="0091410C"/>
    <w:rsid w:val="0091477D"/>
    <w:rsid w:val="00914C2B"/>
    <w:rsid w:val="00914EB1"/>
    <w:rsid w:val="009164ED"/>
    <w:rsid w:val="00916B68"/>
    <w:rsid w:val="00920763"/>
    <w:rsid w:val="0092126B"/>
    <w:rsid w:val="0092129F"/>
    <w:rsid w:val="00921A19"/>
    <w:rsid w:val="00923708"/>
    <w:rsid w:val="00924131"/>
    <w:rsid w:val="00924E08"/>
    <w:rsid w:val="00924F32"/>
    <w:rsid w:val="00925163"/>
    <w:rsid w:val="009259F8"/>
    <w:rsid w:val="00930126"/>
    <w:rsid w:val="00930CBF"/>
    <w:rsid w:val="00930D6C"/>
    <w:rsid w:val="0093135E"/>
    <w:rsid w:val="009316BF"/>
    <w:rsid w:val="00933183"/>
    <w:rsid w:val="00933CD4"/>
    <w:rsid w:val="00934771"/>
    <w:rsid w:val="00934C87"/>
    <w:rsid w:val="00934F26"/>
    <w:rsid w:val="00935160"/>
    <w:rsid w:val="0093526D"/>
    <w:rsid w:val="009365F2"/>
    <w:rsid w:val="00936C49"/>
    <w:rsid w:val="009373AB"/>
    <w:rsid w:val="0093767E"/>
    <w:rsid w:val="00937FE6"/>
    <w:rsid w:val="00941ED0"/>
    <w:rsid w:val="00943770"/>
    <w:rsid w:val="00943C5A"/>
    <w:rsid w:val="00943D79"/>
    <w:rsid w:val="0094420D"/>
    <w:rsid w:val="00944848"/>
    <w:rsid w:val="00944DA4"/>
    <w:rsid w:val="009458C8"/>
    <w:rsid w:val="00945EC8"/>
    <w:rsid w:val="0094659D"/>
    <w:rsid w:val="00946872"/>
    <w:rsid w:val="00947133"/>
    <w:rsid w:val="00947575"/>
    <w:rsid w:val="00950E67"/>
    <w:rsid w:val="00951CBF"/>
    <w:rsid w:val="009532DB"/>
    <w:rsid w:val="009535E8"/>
    <w:rsid w:val="00953E7B"/>
    <w:rsid w:val="00954CFE"/>
    <w:rsid w:val="00954DF2"/>
    <w:rsid w:val="0095509A"/>
    <w:rsid w:val="00955B04"/>
    <w:rsid w:val="00957946"/>
    <w:rsid w:val="00957F2B"/>
    <w:rsid w:val="009605E9"/>
    <w:rsid w:val="0096077A"/>
    <w:rsid w:val="009609C1"/>
    <w:rsid w:val="009613B5"/>
    <w:rsid w:val="009615F2"/>
    <w:rsid w:val="00963783"/>
    <w:rsid w:val="009642CE"/>
    <w:rsid w:val="009649B0"/>
    <w:rsid w:val="0096683C"/>
    <w:rsid w:val="00970C61"/>
    <w:rsid w:val="00972063"/>
    <w:rsid w:val="00972751"/>
    <w:rsid w:val="009733FB"/>
    <w:rsid w:val="00973473"/>
    <w:rsid w:val="0097502E"/>
    <w:rsid w:val="009754C0"/>
    <w:rsid w:val="009760F1"/>
    <w:rsid w:val="00977FA0"/>
    <w:rsid w:val="00980621"/>
    <w:rsid w:val="0098084D"/>
    <w:rsid w:val="0098090F"/>
    <w:rsid w:val="00980BB2"/>
    <w:rsid w:val="00982B94"/>
    <w:rsid w:val="00983ED2"/>
    <w:rsid w:val="009842AD"/>
    <w:rsid w:val="00984425"/>
    <w:rsid w:val="00985955"/>
    <w:rsid w:val="00985D46"/>
    <w:rsid w:val="00987840"/>
    <w:rsid w:val="0099030A"/>
    <w:rsid w:val="00990537"/>
    <w:rsid w:val="0099160B"/>
    <w:rsid w:val="0099190B"/>
    <w:rsid w:val="00991930"/>
    <w:rsid w:val="00991F52"/>
    <w:rsid w:val="00992296"/>
    <w:rsid w:val="00992501"/>
    <w:rsid w:val="009976D8"/>
    <w:rsid w:val="009A0AF2"/>
    <w:rsid w:val="009A1904"/>
    <w:rsid w:val="009A3A79"/>
    <w:rsid w:val="009A590C"/>
    <w:rsid w:val="009A6AE5"/>
    <w:rsid w:val="009A6DE3"/>
    <w:rsid w:val="009B0334"/>
    <w:rsid w:val="009B268C"/>
    <w:rsid w:val="009B2D4E"/>
    <w:rsid w:val="009B3865"/>
    <w:rsid w:val="009B3866"/>
    <w:rsid w:val="009B3C53"/>
    <w:rsid w:val="009B3F61"/>
    <w:rsid w:val="009B5F4C"/>
    <w:rsid w:val="009B6131"/>
    <w:rsid w:val="009B6E87"/>
    <w:rsid w:val="009B775C"/>
    <w:rsid w:val="009C2CB7"/>
    <w:rsid w:val="009C35C0"/>
    <w:rsid w:val="009C3DA4"/>
    <w:rsid w:val="009C5459"/>
    <w:rsid w:val="009C58BF"/>
    <w:rsid w:val="009C5BA3"/>
    <w:rsid w:val="009C6285"/>
    <w:rsid w:val="009C67CD"/>
    <w:rsid w:val="009C6FB3"/>
    <w:rsid w:val="009C7A86"/>
    <w:rsid w:val="009C7E86"/>
    <w:rsid w:val="009D18CD"/>
    <w:rsid w:val="009D1F71"/>
    <w:rsid w:val="009D48D2"/>
    <w:rsid w:val="009D4C09"/>
    <w:rsid w:val="009D5F84"/>
    <w:rsid w:val="009D632F"/>
    <w:rsid w:val="009D6834"/>
    <w:rsid w:val="009D6ECC"/>
    <w:rsid w:val="009D73B0"/>
    <w:rsid w:val="009E128C"/>
    <w:rsid w:val="009E350E"/>
    <w:rsid w:val="009E406E"/>
    <w:rsid w:val="009E5729"/>
    <w:rsid w:val="009E5FA8"/>
    <w:rsid w:val="009E75CB"/>
    <w:rsid w:val="009E7C47"/>
    <w:rsid w:val="009F09FB"/>
    <w:rsid w:val="009F2C5A"/>
    <w:rsid w:val="009F4B2A"/>
    <w:rsid w:val="009F5472"/>
    <w:rsid w:val="009F56D9"/>
    <w:rsid w:val="009F5B36"/>
    <w:rsid w:val="009F6200"/>
    <w:rsid w:val="009F6738"/>
    <w:rsid w:val="009F676D"/>
    <w:rsid w:val="009F70AC"/>
    <w:rsid w:val="00A0007C"/>
    <w:rsid w:val="00A00BAB"/>
    <w:rsid w:val="00A00C79"/>
    <w:rsid w:val="00A00F44"/>
    <w:rsid w:val="00A017C7"/>
    <w:rsid w:val="00A0191D"/>
    <w:rsid w:val="00A021EB"/>
    <w:rsid w:val="00A0242B"/>
    <w:rsid w:val="00A05692"/>
    <w:rsid w:val="00A05D1B"/>
    <w:rsid w:val="00A06218"/>
    <w:rsid w:val="00A06FD5"/>
    <w:rsid w:val="00A0765F"/>
    <w:rsid w:val="00A10437"/>
    <w:rsid w:val="00A10FF5"/>
    <w:rsid w:val="00A12289"/>
    <w:rsid w:val="00A129B8"/>
    <w:rsid w:val="00A133CF"/>
    <w:rsid w:val="00A14B53"/>
    <w:rsid w:val="00A14B8A"/>
    <w:rsid w:val="00A1543C"/>
    <w:rsid w:val="00A17574"/>
    <w:rsid w:val="00A17681"/>
    <w:rsid w:val="00A20265"/>
    <w:rsid w:val="00A20319"/>
    <w:rsid w:val="00A209F4"/>
    <w:rsid w:val="00A20CBC"/>
    <w:rsid w:val="00A20FFC"/>
    <w:rsid w:val="00A2117D"/>
    <w:rsid w:val="00A22CF2"/>
    <w:rsid w:val="00A23E24"/>
    <w:rsid w:val="00A24AED"/>
    <w:rsid w:val="00A27530"/>
    <w:rsid w:val="00A2783D"/>
    <w:rsid w:val="00A27AB3"/>
    <w:rsid w:val="00A27CC6"/>
    <w:rsid w:val="00A30998"/>
    <w:rsid w:val="00A30F4D"/>
    <w:rsid w:val="00A31092"/>
    <w:rsid w:val="00A31420"/>
    <w:rsid w:val="00A32636"/>
    <w:rsid w:val="00A32DF3"/>
    <w:rsid w:val="00A34057"/>
    <w:rsid w:val="00A34682"/>
    <w:rsid w:val="00A34762"/>
    <w:rsid w:val="00A3545C"/>
    <w:rsid w:val="00A35521"/>
    <w:rsid w:val="00A35DCE"/>
    <w:rsid w:val="00A35F84"/>
    <w:rsid w:val="00A37031"/>
    <w:rsid w:val="00A37450"/>
    <w:rsid w:val="00A40143"/>
    <w:rsid w:val="00A40455"/>
    <w:rsid w:val="00A406F8"/>
    <w:rsid w:val="00A408C8"/>
    <w:rsid w:val="00A40D01"/>
    <w:rsid w:val="00A4103D"/>
    <w:rsid w:val="00A411A8"/>
    <w:rsid w:val="00A42ACA"/>
    <w:rsid w:val="00A42C4F"/>
    <w:rsid w:val="00A4400C"/>
    <w:rsid w:val="00A46C43"/>
    <w:rsid w:val="00A47379"/>
    <w:rsid w:val="00A47A4F"/>
    <w:rsid w:val="00A47E0C"/>
    <w:rsid w:val="00A50901"/>
    <w:rsid w:val="00A50C0C"/>
    <w:rsid w:val="00A51ED3"/>
    <w:rsid w:val="00A53B69"/>
    <w:rsid w:val="00A549BD"/>
    <w:rsid w:val="00A54E36"/>
    <w:rsid w:val="00A5502F"/>
    <w:rsid w:val="00A55B92"/>
    <w:rsid w:val="00A55E69"/>
    <w:rsid w:val="00A56895"/>
    <w:rsid w:val="00A60A9A"/>
    <w:rsid w:val="00A618CB"/>
    <w:rsid w:val="00A6280A"/>
    <w:rsid w:val="00A658A2"/>
    <w:rsid w:val="00A65CCA"/>
    <w:rsid w:val="00A65E5E"/>
    <w:rsid w:val="00A67CD3"/>
    <w:rsid w:val="00A70CC1"/>
    <w:rsid w:val="00A71D81"/>
    <w:rsid w:val="00A72586"/>
    <w:rsid w:val="00A72878"/>
    <w:rsid w:val="00A74C79"/>
    <w:rsid w:val="00A75C46"/>
    <w:rsid w:val="00A777AF"/>
    <w:rsid w:val="00A823F8"/>
    <w:rsid w:val="00A82486"/>
    <w:rsid w:val="00A829FB"/>
    <w:rsid w:val="00A83F1F"/>
    <w:rsid w:val="00A8428E"/>
    <w:rsid w:val="00A84634"/>
    <w:rsid w:val="00A84A5F"/>
    <w:rsid w:val="00A84F9E"/>
    <w:rsid w:val="00A86261"/>
    <w:rsid w:val="00A8785E"/>
    <w:rsid w:val="00A90019"/>
    <w:rsid w:val="00A9039F"/>
    <w:rsid w:val="00A91704"/>
    <w:rsid w:val="00A917E2"/>
    <w:rsid w:val="00A91D22"/>
    <w:rsid w:val="00A91D30"/>
    <w:rsid w:val="00A91FE7"/>
    <w:rsid w:val="00A930F7"/>
    <w:rsid w:val="00A935FB"/>
    <w:rsid w:val="00A9690A"/>
    <w:rsid w:val="00AA016A"/>
    <w:rsid w:val="00AA144E"/>
    <w:rsid w:val="00AA2B71"/>
    <w:rsid w:val="00AA2DEA"/>
    <w:rsid w:val="00AA35F4"/>
    <w:rsid w:val="00AA3FA4"/>
    <w:rsid w:val="00AA4988"/>
    <w:rsid w:val="00AA52A5"/>
    <w:rsid w:val="00AA54C7"/>
    <w:rsid w:val="00AA5FF7"/>
    <w:rsid w:val="00AA64A2"/>
    <w:rsid w:val="00AA67EB"/>
    <w:rsid w:val="00AA7044"/>
    <w:rsid w:val="00AA71ED"/>
    <w:rsid w:val="00AB2645"/>
    <w:rsid w:val="00AB3FB9"/>
    <w:rsid w:val="00AB40CE"/>
    <w:rsid w:val="00AB4B3D"/>
    <w:rsid w:val="00AB5B81"/>
    <w:rsid w:val="00AB7B3D"/>
    <w:rsid w:val="00AC0820"/>
    <w:rsid w:val="00AC0E42"/>
    <w:rsid w:val="00AC2460"/>
    <w:rsid w:val="00AC38DE"/>
    <w:rsid w:val="00AC56F8"/>
    <w:rsid w:val="00AC5806"/>
    <w:rsid w:val="00AC5B8F"/>
    <w:rsid w:val="00AC6091"/>
    <w:rsid w:val="00AC7022"/>
    <w:rsid w:val="00AC75E3"/>
    <w:rsid w:val="00AC77D3"/>
    <w:rsid w:val="00AC796D"/>
    <w:rsid w:val="00AD07E5"/>
    <w:rsid w:val="00AD0982"/>
    <w:rsid w:val="00AD2132"/>
    <w:rsid w:val="00AD2373"/>
    <w:rsid w:val="00AD2387"/>
    <w:rsid w:val="00AD244C"/>
    <w:rsid w:val="00AD2F23"/>
    <w:rsid w:val="00AD3E22"/>
    <w:rsid w:val="00AD4639"/>
    <w:rsid w:val="00AD467F"/>
    <w:rsid w:val="00AD4FB0"/>
    <w:rsid w:val="00AD5238"/>
    <w:rsid w:val="00AD5239"/>
    <w:rsid w:val="00AD5355"/>
    <w:rsid w:val="00AD6A37"/>
    <w:rsid w:val="00AD76C3"/>
    <w:rsid w:val="00AE07C0"/>
    <w:rsid w:val="00AE0C97"/>
    <w:rsid w:val="00AE0CD4"/>
    <w:rsid w:val="00AE250E"/>
    <w:rsid w:val="00AE27B6"/>
    <w:rsid w:val="00AE3AD6"/>
    <w:rsid w:val="00AE45B6"/>
    <w:rsid w:val="00AE598C"/>
    <w:rsid w:val="00AE69FC"/>
    <w:rsid w:val="00AF1442"/>
    <w:rsid w:val="00AF1652"/>
    <w:rsid w:val="00AF1E25"/>
    <w:rsid w:val="00AF2803"/>
    <w:rsid w:val="00AF2D70"/>
    <w:rsid w:val="00AF3389"/>
    <w:rsid w:val="00AF517A"/>
    <w:rsid w:val="00AF5F42"/>
    <w:rsid w:val="00AF7ABB"/>
    <w:rsid w:val="00AF7F48"/>
    <w:rsid w:val="00B002C1"/>
    <w:rsid w:val="00B00626"/>
    <w:rsid w:val="00B03160"/>
    <w:rsid w:val="00B031A6"/>
    <w:rsid w:val="00B04799"/>
    <w:rsid w:val="00B05EC5"/>
    <w:rsid w:val="00B05FCD"/>
    <w:rsid w:val="00B0632D"/>
    <w:rsid w:val="00B06E9B"/>
    <w:rsid w:val="00B070EE"/>
    <w:rsid w:val="00B104E1"/>
    <w:rsid w:val="00B1086A"/>
    <w:rsid w:val="00B11189"/>
    <w:rsid w:val="00B12349"/>
    <w:rsid w:val="00B123F5"/>
    <w:rsid w:val="00B140E1"/>
    <w:rsid w:val="00B1442B"/>
    <w:rsid w:val="00B1613D"/>
    <w:rsid w:val="00B16198"/>
    <w:rsid w:val="00B1630C"/>
    <w:rsid w:val="00B17B7B"/>
    <w:rsid w:val="00B217F8"/>
    <w:rsid w:val="00B21E96"/>
    <w:rsid w:val="00B21EC4"/>
    <w:rsid w:val="00B2352A"/>
    <w:rsid w:val="00B25995"/>
    <w:rsid w:val="00B266C0"/>
    <w:rsid w:val="00B26848"/>
    <w:rsid w:val="00B26B99"/>
    <w:rsid w:val="00B3152D"/>
    <w:rsid w:val="00B315D4"/>
    <w:rsid w:val="00B31984"/>
    <w:rsid w:val="00B31B56"/>
    <w:rsid w:val="00B329C6"/>
    <w:rsid w:val="00B32BD5"/>
    <w:rsid w:val="00B337C7"/>
    <w:rsid w:val="00B33B36"/>
    <w:rsid w:val="00B354E8"/>
    <w:rsid w:val="00B37F57"/>
    <w:rsid w:val="00B42D40"/>
    <w:rsid w:val="00B435A1"/>
    <w:rsid w:val="00B435A6"/>
    <w:rsid w:val="00B44016"/>
    <w:rsid w:val="00B44C2D"/>
    <w:rsid w:val="00B47F34"/>
    <w:rsid w:val="00B5026E"/>
    <w:rsid w:val="00B509D6"/>
    <w:rsid w:val="00B50B94"/>
    <w:rsid w:val="00B51BA1"/>
    <w:rsid w:val="00B540A1"/>
    <w:rsid w:val="00B55DE1"/>
    <w:rsid w:val="00B561AB"/>
    <w:rsid w:val="00B57275"/>
    <w:rsid w:val="00B5772A"/>
    <w:rsid w:val="00B6075D"/>
    <w:rsid w:val="00B60E33"/>
    <w:rsid w:val="00B61D1D"/>
    <w:rsid w:val="00B64257"/>
    <w:rsid w:val="00B64311"/>
    <w:rsid w:val="00B65519"/>
    <w:rsid w:val="00B65D37"/>
    <w:rsid w:val="00B665EE"/>
    <w:rsid w:val="00B66ECC"/>
    <w:rsid w:val="00B716D9"/>
    <w:rsid w:val="00B71F8B"/>
    <w:rsid w:val="00B725FA"/>
    <w:rsid w:val="00B726AC"/>
    <w:rsid w:val="00B72B53"/>
    <w:rsid w:val="00B73682"/>
    <w:rsid w:val="00B74C69"/>
    <w:rsid w:val="00B7500F"/>
    <w:rsid w:val="00B75AF9"/>
    <w:rsid w:val="00B75B06"/>
    <w:rsid w:val="00B75BB2"/>
    <w:rsid w:val="00B76999"/>
    <w:rsid w:val="00B77271"/>
    <w:rsid w:val="00B77372"/>
    <w:rsid w:val="00B77F49"/>
    <w:rsid w:val="00B80621"/>
    <w:rsid w:val="00B81E40"/>
    <w:rsid w:val="00B8230D"/>
    <w:rsid w:val="00B83404"/>
    <w:rsid w:val="00B843FF"/>
    <w:rsid w:val="00B84496"/>
    <w:rsid w:val="00B8469E"/>
    <w:rsid w:val="00B860C6"/>
    <w:rsid w:val="00B864DB"/>
    <w:rsid w:val="00B868E6"/>
    <w:rsid w:val="00B87008"/>
    <w:rsid w:val="00B8768D"/>
    <w:rsid w:val="00B91319"/>
    <w:rsid w:val="00B9173A"/>
    <w:rsid w:val="00B92981"/>
    <w:rsid w:val="00B93694"/>
    <w:rsid w:val="00B937B8"/>
    <w:rsid w:val="00B937B9"/>
    <w:rsid w:val="00B93B4C"/>
    <w:rsid w:val="00B947A1"/>
    <w:rsid w:val="00B94DD6"/>
    <w:rsid w:val="00B95E6E"/>
    <w:rsid w:val="00B96604"/>
    <w:rsid w:val="00BA1519"/>
    <w:rsid w:val="00BA2131"/>
    <w:rsid w:val="00BA30BC"/>
    <w:rsid w:val="00BA4205"/>
    <w:rsid w:val="00BA4291"/>
    <w:rsid w:val="00BA434A"/>
    <w:rsid w:val="00BA45E3"/>
    <w:rsid w:val="00BA46FA"/>
    <w:rsid w:val="00BA4B8A"/>
    <w:rsid w:val="00BA7ED8"/>
    <w:rsid w:val="00BB2030"/>
    <w:rsid w:val="00BB245F"/>
    <w:rsid w:val="00BB250F"/>
    <w:rsid w:val="00BB26CB"/>
    <w:rsid w:val="00BB397C"/>
    <w:rsid w:val="00BB410E"/>
    <w:rsid w:val="00BB7179"/>
    <w:rsid w:val="00BC01A0"/>
    <w:rsid w:val="00BC053E"/>
    <w:rsid w:val="00BC1170"/>
    <w:rsid w:val="00BC16E9"/>
    <w:rsid w:val="00BC27DF"/>
    <w:rsid w:val="00BC3214"/>
    <w:rsid w:val="00BC3B9C"/>
    <w:rsid w:val="00BC4059"/>
    <w:rsid w:val="00BC43E7"/>
    <w:rsid w:val="00BC4BB4"/>
    <w:rsid w:val="00BC591E"/>
    <w:rsid w:val="00BC5A74"/>
    <w:rsid w:val="00BC692F"/>
    <w:rsid w:val="00BC6C0C"/>
    <w:rsid w:val="00BC7D0F"/>
    <w:rsid w:val="00BD46BA"/>
    <w:rsid w:val="00BD5876"/>
    <w:rsid w:val="00BD6584"/>
    <w:rsid w:val="00BD719E"/>
    <w:rsid w:val="00BD7421"/>
    <w:rsid w:val="00BD79F9"/>
    <w:rsid w:val="00BD7C4F"/>
    <w:rsid w:val="00BE0897"/>
    <w:rsid w:val="00BE0E89"/>
    <w:rsid w:val="00BE2805"/>
    <w:rsid w:val="00BE2CBD"/>
    <w:rsid w:val="00BE2F08"/>
    <w:rsid w:val="00BE31CA"/>
    <w:rsid w:val="00BE653E"/>
    <w:rsid w:val="00BE6C51"/>
    <w:rsid w:val="00BE729E"/>
    <w:rsid w:val="00BE7947"/>
    <w:rsid w:val="00BF054E"/>
    <w:rsid w:val="00BF195C"/>
    <w:rsid w:val="00BF1ECD"/>
    <w:rsid w:val="00BF2A84"/>
    <w:rsid w:val="00BF2F74"/>
    <w:rsid w:val="00BF2F96"/>
    <w:rsid w:val="00BF414C"/>
    <w:rsid w:val="00BF50B1"/>
    <w:rsid w:val="00BF5227"/>
    <w:rsid w:val="00BF6566"/>
    <w:rsid w:val="00BF6C7B"/>
    <w:rsid w:val="00C001CA"/>
    <w:rsid w:val="00C0082B"/>
    <w:rsid w:val="00C023B3"/>
    <w:rsid w:val="00C0286B"/>
    <w:rsid w:val="00C047A9"/>
    <w:rsid w:val="00C047FD"/>
    <w:rsid w:val="00C04A4A"/>
    <w:rsid w:val="00C04AB1"/>
    <w:rsid w:val="00C04DC0"/>
    <w:rsid w:val="00C05518"/>
    <w:rsid w:val="00C05C5B"/>
    <w:rsid w:val="00C05E4D"/>
    <w:rsid w:val="00C07034"/>
    <w:rsid w:val="00C07C48"/>
    <w:rsid w:val="00C1050A"/>
    <w:rsid w:val="00C114FA"/>
    <w:rsid w:val="00C11EFE"/>
    <w:rsid w:val="00C13CA3"/>
    <w:rsid w:val="00C13CED"/>
    <w:rsid w:val="00C154D5"/>
    <w:rsid w:val="00C16297"/>
    <w:rsid w:val="00C20682"/>
    <w:rsid w:val="00C20817"/>
    <w:rsid w:val="00C20F4C"/>
    <w:rsid w:val="00C21E49"/>
    <w:rsid w:val="00C2395A"/>
    <w:rsid w:val="00C24094"/>
    <w:rsid w:val="00C25310"/>
    <w:rsid w:val="00C257E6"/>
    <w:rsid w:val="00C25DE7"/>
    <w:rsid w:val="00C27018"/>
    <w:rsid w:val="00C30636"/>
    <w:rsid w:val="00C318C6"/>
    <w:rsid w:val="00C31CBF"/>
    <w:rsid w:val="00C33D01"/>
    <w:rsid w:val="00C345D5"/>
    <w:rsid w:val="00C34A9C"/>
    <w:rsid w:val="00C35F66"/>
    <w:rsid w:val="00C37277"/>
    <w:rsid w:val="00C37AD9"/>
    <w:rsid w:val="00C40B25"/>
    <w:rsid w:val="00C41552"/>
    <w:rsid w:val="00C42C6D"/>
    <w:rsid w:val="00C42FCB"/>
    <w:rsid w:val="00C45405"/>
    <w:rsid w:val="00C4550C"/>
    <w:rsid w:val="00C45B05"/>
    <w:rsid w:val="00C45EA5"/>
    <w:rsid w:val="00C46537"/>
    <w:rsid w:val="00C46775"/>
    <w:rsid w:val="00C46895"/>
    <w:rsid w:val="00C470A2"/>
    <w:rsid w:val="00C4786D"/>
    <w:rsid w:val="00C5105A"/>
    <w:rsid w:val="00C5260F"/>
    <w:rsid w:val="00C52760"/>
    <w:rsid w:val="00C52957"/>
    <w:rsid w:val="00C5354F"/>
    <w:rsid w:val="00C540F5"/>
    <w:rsid w:val="00C54461"/>
    <w:rsid w:val="00C5446B"/>
    <w:rsid w:val="00C5586D"/>
    <w:rsid w:val="00C56E08"/>
    <w:rsid w:val="00C57D48"/>
    <w:rsid w:val="00C57F61"/>
    <w:rsid w:val="00C60E43"/>
    <w:rsid w:val="00C6158F"/>
    <w:rsid w:val="00C61E49"/>
    <w:rsid w:val="00C61F53"/>
    <w:rsid w:val="00C62B12"/>
    <w:rsid w:val="00C653C4"/>
    <w:rsid w:val="00C65706"/>
    <w:rsid w:val="00C657F0"/>
    <w:rsid w:val="00C6588F"/>
    <w:rsid w:val="00C65E2E"/>
    <w:rsid w:val="00C6658B"/>
    <w:rsid w:val="00C67837"/>
    <w:rsid w:val="00C70646"/>
    <w:rsid w:val="00C70C22"/>
    <w:rsid w:val="00C740CD"/>
    <w:rsid w:val="00C7509B"/>
    <w:rsid w:val="00C7654F"/>
    <w:rsid w:val="00C768A2"/>
    <w:rsid w:val="00C7691A"/>
    <w:rsid w:val="00C76B71"/>
    <w:rsid w:val="00C77EBE"/>
    <w:rsid w:val="00C80BA1"/>
    <w:rsid w:val="00C817A7"/>
    <w:rsid w:val="00C82826"/>
    <w:rsid w:val="00C83236"/>
    <w:rsid w:val="00C84845"/>
    <w:rsid w:val="00C864D5"/>
    <w:rsid w:val="00C8712C"/>
    <w:rsid w:val="00C871DF"/>
    <w:rsid w:val="00C87316"/>
    <w:rsid w:val="00C907DB"/>
    <w:rsid w:val="00C91744"/>
    <w:rsid w:val="00C91D3B"/>
    <w:rsid w:val="00C932E1"/>
    <w:rsid w:val="00C939DB"/>
    <w:rsid w:val="00C93E76"/>
    <w:rsid w:val="00C94189"/>
    <w:rsid w:val="00C943E3"/>
    <w:rsid w:val="00C94F81"/>
    <w:rsid w:val="00C95398"/>
    <w:rsid w:val="00C959AF"/>
    <w:rsid w:val="00C95E8C"/>
    <w:rsid w:val="00C969C1"/>
    <w:rsid w:val="00C9739A"/>
    <w:rsid w:val="00C97C91"/>
    <w:rsid w:val="00CA0884"/>
    <w:rsid w:val="00CA19E7"/>
    <w:rsid w:val="00CA2040"/>
    <w:rsid w:val="00CA359E"/>
    <w:rsid w:val="00CA388A"/>
    <w:rsid w:val="00CA42E6"/>
    <w:rsid w:val="00CA5389"/>
    <w:rsid w:val="00CA69E3"/>
    <w:rsid w:val="00CA7048"/>
    <w:rsid w:val="00CA7D52"/>
    <w:rsid w:val="00CB0BAC"/>
    <w:rsid w:val="00CB1CDE"/>
    <w:rsid w:val="00CB3870"/>
    <w:rsid w:val="00CB4A2D"/>
    <w:rsid w:val="00CB4CB5"/>
    <w:rsid w:val="00CB5632"/>
    <w:rsid w:val="00CB6034"/>
    <w:rsid w:val="00CB76C2"/>
    <w:rsid w:val="00CC06C8"/>
    <w:rsid w:val="00CC1A4D"/>
    <w:rsid w:val="00CC3055"/>
    <w:rsid w:val="00CC4141"/>
    <w:rsid w:val="00CC46D2"/>
    <w:rsid w:val="00CC4D6F"/>
    <w:rsid w:val="00CC51EA"/>
    <w:rsid w:val="00CC5F49"/>
    <w:rsid w:val="00CC6034"/>
    <w:rsid w:val="00CC6C83"/>
    <w:rsid w:val="00CC7B7B"/>
    <w:rsid w:val="00CC7C09"/>
    <w:rsid w:val="00CD0F09"/>
    <w:rsid w:val="00CD17A2"/>
    <w:rsid w:val="00CD1816"/>
    <w:rsid w:val="00CD5774"/>
    <w:rsid w:val="00CD6A4D"/>
    <w:rsid w:val="00CD740E"/>
    <w:rsid w:val="00CD761E"/>
    <w:rsid w:val="00CE089D"/>
    <w:rsid w:val="00CE0A9C"/>
    <w:rsid w:val="00CE2A0A"/>
    <w:rsid w:val="00CE308D"/>
    <w:rsid w:val="00CE5CB0"/>
    <w:rsid w:val="00CE6793"/>
    <w:rsid w:val="00CE6EEB"/>
    <w:rsid w:val="00CE7644"/>
    <w:rsid w:val="00CF129A"/>
    <w:rsid w:val="00CF1565"/>
    <w:rsid w:val="00CF285B"/>
    <w:rsid w:val="00CF2A59"/>
    <w:rsid w:val="00CF2C81"/>
    <w:rsid w:val="00CF392C"/>
    <w:rsid w:val="00CF3D08"/>
    <w:rsid w:val="00CF3E19"/>
    <w:rsid w:val="00CF49A5"/>
    <w:rsid w:val="00CF6C6E"/>
    <w:rsid w:val="00CF71F0"/>
    <w:rsid w:val="00CF7B7E"/>
    <w:rsid w:val="00CF7E7C"/>
    <w:rsid w:val="00D01B36"/>
    <w:rsid w:val="00D01D3F"/>
    <w:rsid w:val="00D01F33"/>
    <w:rsid w:val="00D022F4"/>
    <w:rsid w:val="00D03392"/>
    <w:rsid w:val="00D03457"/>
    <w:rsid w:val="00D0498F"/>
    <w:rsid w:val="00D04CAC"/>
    <w:rsid w:val="00D05ECF"/>
    <w:rsid w:val="00D065F0"/>
    <w:rsid w:val="00D10CC5"/>
    <w:rsid w:val="00D119F3"/>
    <w:rsid w:val="00D11F97"/>
    <w:rsid w:val="00D1235A"/>
    <w:rsid w:val="00D12A1E"/>
    <w:rsid w:val="00D1494C"/>
    <w:rsid w:val="00D16E90"/>
    <w:rsid w:val="00D170A0"/>
    <w:rsid w:val="00D17B13"/>
    <w:rsid w:val="00D20C60"/>
    <w:rsid w:val="00D20CB1"/>
    <w:rsid w:val="00D2239F"/>
    <w:rsid w:val="00D2274F"/>
    <w:rsid w:val="00D22A48"/>
    <w:rsid w:val="00D23F8D"/>
    <w:rsid w:val="00D2439A"/>
    <w:rsid w:val="00D255A4"/>
    <w:rsid w:val="00D278C2"/>
    <w:rsid w:val="00D31523"/>
    <w:rsid w:val="00D32585"/>
    <w:rsid w:val="00D32DC5"/>
    <w:rsid w:val="00D35D26"/>
    <w:rsid w:val="00D36072"/>
    <w:rsid w:val="00D37E9C"/>
    <w:rsid w:val="00D41347"/>
    <w:rsid w:val="00D42422"/>
    <w:rsid w:val="00D42CE8"/>
    <w:rsid w:val="00D42DC3"/>
    <w:rsid w:val="00D43D27"/>
    <w:rsid w:val="00D43D33"/>
    <w:rsid w:val="00D445E2"/>
    <w:rsid w:val="00D448E3"/>
    <w:rsid w:val="00D451A1"/>
    <w:rsid w:val="00D45F3A"/>
    <w:rsid w:val="00D47162"/>
    <w:rsid w:val="00D475D4"/>
    <w:rsid w:val="00D476CA"/>
    <w:rsid w:val="00D54F22"/>
    <w:rsid w:val="00D56995"/>
    <w:rsid w:val="00D56FC0"/>
    <w:rsid w:val="00D57AFF"/>
    <w:rsid w:val="00D60F3D"/>
    <w:rsid w:val="00D621CA"/>
    <w:rsid w:val="00D62424"/>
    <w:rsid w:val="00D64A72"/>
    <w:rsid w:val="00D64FA6"/>
    <w:rsid w:val="00D65AE2"/>
    <w:rsid w:val="00D6668C"/>
    <w:rsid w:val="00D673FC"/>
    <w:rsid w:val="00D709C1"/>
    <w:rsid w:val="00D70D49"/>
    <w:rsid w:val="00D71D83"/>
    <w:rsid w:val="00D72140"/>
    <w:rsid w:val="00D726BD"/>
    <w:rsid w:val="00D72A3E"/>
    <w:rsid w:val="00D7490F"/>
    <w:rsid w:val="00D74E72"/>
    <w:rsid w:val="00D7505A"/>
    <w:rsid w:val="00D75C79"/>
    <w:rsid w:val="00D76B67"/>
    <w:rsid w:val="00D773AB"/>
    <w:rsid w:val="00D775B4"/>
    <w:rsid w:val="00D77948"/>
    <w:rsid w:val="00D77CE4"/>
    <w:rsid w:val="00D80006"/>
    <w:rsid w:val="00D80A00"/>
    <w:rsid w:val="00D811A7"/>
    <w:rsid w:val="00D82108"/>
    <w:rsid w:val="00D8251F"/>
    <w:rsid w:val="00D82BA6"/>
    <w:rsid w:val="00D830B2"/>
    <w:rsid w:val="00D831A0"/>
    <w:rsid w:val="00D83E28"/>
    <w:rsid w:val="00D8544C"/>
    <w:rsid w:val="00D8639A"/>
    <w:rsid w:val="00D91E07"/>
    <w:rsid w:val="00D94E29"/>
    <w:rsid w:val="00D950BE"/>
    <w:rsid w:val="00D95870"/>
    <w:rsid w:val="00D95D65"/>
    <w:rsid w:val="00D96D66"/>
    <w:rsid w:val="00D96E8B"/>
    <w:rsid w:val="00D974C3"/>
    <w:rsid w:val="00DA13AC"/>
    <w:rsid w:val="00DA1574"/>
    <w:rsid w:val="00DA21B8"/>
    <w:rsid w:val="00DA34C8"/>
    <w:rsid w:val="00DA37F6"/>
    <w:rsid w:val="00DA40D4"/>
    <w:rsid w:val="00DA68F0"/>
    <w:rsid w:val="00DB0BFB"/>
    <w:rsid w:val="00DB14AD"/>
    <w:rsid w:val="00DB1D6B"/>
    <w:rsid w:val="00DB2FB1"/>
    <w:rsid w:val="00DB3411"/>
    <w:rsid w:val="00DB395F"/>
    <w:rsid w:val="00DB4119"/>
    <w:rsid w:val="00DB424B"/>
    <w:rsid w:val="00DB456B"/>
    <w:rsid w:val="00DB4E0F"/>
    <w:rsid w:val="00DB5D99"/>
    <w:rsid w:val="00DC04DD"/>
    <w:rsid w:val="00DC1793"/>
    <w:rsid w:val="00DC19D3"/>
    <w:rsid w:val="00DC2294"/>
    <w:rsid w:val="00DC3F4B"/>
    <w:rsid w:val="00DC48F4"/>
    <w:rsid w:val="00DC5F30"/>
    <w:rsid w:val="00DC611F"/>
    <w:rsid w:val="00DC6C06"/>
    <w:rsid w:val="00DD0791"/>
    <w:rsid w:val="00DD3D66"/>
    <w:rsid w:val="00DD4499"/>
    <w:rsid w:val="00DD49D9"/>
    <w:rsid w:val="00DD4D80"/>
    <w:rsid w:val="00DD7427"/>
    <w:rsid w:val="00DD7A4C"/>
    <w:rsid w:val="00DE0C92"/>
    <w:rsid w:val="00DE0F80"/>
    <w:rsid w:val="00DE26DD"/>
    <w:rsid w:val="00DE31CD"/>
    <w:rsid w:val="00DE40CF"/>
    <w:rsid w:val="00DE4881"/>
    <w:rsid w:val="00DE51DA"/>
    <w:rsid w:val="00DE5D7F"/>
    <w:rsid w:val="00DE6481"/>
    <w:rsid w:val="00DE6982"/>
    <w:rsid w:val="00DE7221"/>
    <w:rsid w:val="00DF14CD"/>
    <w:rsid w:val="00DF14FC"/>
    <w:rsid w:val="00DF4D7D"/>
    <w:rsid w:val="00E00364"/>
    <w:rsid w:val="00E00590"/>
    <w:rsid w:val="00E007E4"/>
    <w:rsid w:val="00E0144D"/>
    <w:rsid w:val="00E02280"/>
    <w:rsid w:val="00E03886"/>
    <w:rsid w:val="00E0558A"/>
    <w:rsid w:val="00E0562C"/>
    <w:rsid w:val="00E123DB"/>
    <w:rsid w:val="00E12460"/>
    <w:rsid w:val="00E125CB"/>
    <w:rsid w:val="00E13B89"/>
    <w:rsid w:val="00E13C84"/>
    <w:rsid w:val="00E1477E"/>
    <w:rsid w:val="00E157A4"/>
    <w:rsid w:val="00E16C24"/>
    <w:rsid w:val="00E175BC"/>
    <w:rsid w:val="00E207AC"/>
    <w:rsid w:val="00E21069"/>
    <w:rsid w:val="00E210B8"/>
    <w:rsid w:val="00E21FCF"/>
    <w:rsid w:val="00E2239E"/>
    <w:rsid w:val="00E232D9"/>
    <w:rsid w:val="00E24A87"/>
    <w:rsid w:val="00E26867"/>
    <w:rsid w:val="00E26BF7"/>
    <w:rsid w:val="00E27BB3"/>
    <w:rsid w:val="00E30AE5"/>
    <w:rsid w:val="00E30EB4"/>
    <w:rsid w:val="00E31E13"/>
    <w:rsid w:val="00E32F2E"/>
    <w:rsid w:val="00E3364D"/>
    <w:rsid w:val="00E34472"/>
    <w:rsid w:val="00E34C9B"/>
    <w:rsid w:val="00E354C5"/>
    <w:rsid w:val="00E35C1E"/>
    <w:rsid w:val="00E3701F"/>
    <w:rsid w:val="00E40560"/>
    <w:rsid w:val="00E40872"/>
    <w:rsid w:val="00E4091A"/>
    <w:rsid w:val="00E438F2"/>
    <w:rsid w:val="00E43A56"/>
    <w:rsid w:val="00E43D00"/>
    <w:rsid w:val="00E442FC"/>
    <w:rsid w:val="00E44401"/>
    <w:rsid w:val="00E47C43"/>
    <w:rsid w:val="00E47D96"/>
    <w:rsid w:val="00E506A2"/>
    <w:rsid w:val="00E50976"/>
    <w:rsid w:val="00E50A6C"/>
    <w:rsid w:val="00E5270C"/>
    <w:rsid w:val="00E53BE8"/>
    <w:rsid w:val="00E55B9C"/>
    <w:rsid w:val="00E55DC0"/>
    <w:rsid w:val="00E55E64"/>
    <w:rsid w:val="00E56439"/>
    <w:rsid w:val="00E56B5C"/>
    <w:rsid w:val="00E57D21"/>
    <w:rsid w:val="00E57E91"/>
    <w:rsid w:val="00E6117E"/>
    <w:rsid w:val="00E616E7"/>
    <w:rsid w:val="00E61907"/>
    <w:rsid w:val="00E6210C"/>
    <w:rsid w:val="00E6322A"/>
    <w:rsid w:val="00E647F5"/>
    <w:rsid w:val="00E64EEB"/>
    <w:rsid w:val="00E6511C"/>
    <w:rsid w:val="00E65178"/>
    <w:rsid w:val="00E65C46"/>
    <w:rsid w:val="00E661BC"/>
    <w:rsid w:val="00E66346"/>
    <w:rsid w:val="00E700DA"/>
    <w:rsid w:val="00E72E13"/>
    <w:rsid w:val="00E741BE"/>
    <w:rsid w:val="00E74A0A"/>
    <w:rsid w:val="00E74A4E"/>
    <w:rsid w:val="00E7515F"/>
    <w:rsid w:val="00E7559E"/>
    <w:rsid w:val="00E756B2"/>
    <w:rsid w:val="00E75C32"/>
    <w:rsid w:val="00E75CC9"/>
    <w:rsid w:val="00E75E0B"/>
    <w:rsid w:val="00E762BB"/>
    <w:rsid w:val="00E76392"/>
    <w:rsid w:val="00E76C5D"/>
    <w:rsid w:val="00E777AD"/>
    <w:rsid w:val="00E77C40"/>
    <w:rsid w:val="00E80773"/>
    <w:rsid w:val="00E80BD3"/>
    <w:rsid w:val="00E80CAA"/>
    <w:rsid w:val="00E84613"/>
    <w:rsid w:val="00E84B82"/>
    <w:rsid w:val="00E85480"/>
    <w:rsid w:val="00E856D2"/>
    <w:rsid w:val="00E86035"/>
    <w:rsid w:val="00E905B3"/>
    <w:rsid w:val="00E91A4D"/>
    <w:rsid w:val="00E94768"/>
    <w:rsid w:val="00E969B3"/>
    <w:rsid w:val="00E96F16"/>
    <w:rsid w:val="00E978E7"/>
    <w:rsid w:val="00EA0405"/>
    <w:rsid w:val="00EA0F8A"/>
    <w:rsid w:val="00EA11A9"/>
    <w:rsid w:val="00EA2270"/>
    <w:rsid w:val="00EA31A8"/>
    <w:rsid w:val="00EA4F3B"/>
    <w:rsid w:val="00EA50E9"/>
    <w:rsid w:val="00EA6240"/>
    <w:rsid w:val="00EA68B7"/>
    <w:rsid w:val="00EB0CC4"/>
    <w:rsid w:val="00EB0E8E"/>
    <w:rsid w:val="00EB27D1"/>
    <w:rsid w:val="00EB3CED"/>
    <w:rsid w:val="00EB54E5"/>
    <w:rsid w:val="00EB6AA0"/>
    <w:rsid w:val="00EB71D8"/>
    <w:rsid w:val="00EB7465"/>
    <w:rsid w:val="00EB7CC8"/>
    <w:rsid w:val="00EC1233"/>
    <w:rsid w:val="00EC1FAD"/>
    <w:rsid w:val="00EC2C75"/>
    <w:rsid w:val="00EC339F"/>
    <w:rsid w:val="00EC33DD"/>
    <w:rsid w:val="00EC3FD7"/>
    <w:rsid w:val="00EC5546"/>
    <w:rsid w:val="00EC59A2"/>
    <w:rsid w:val="00EC6CCF"/>
    <w:rsid w:val="00ED070F"/>
    <w:rsid w:val="00ED1BDF"/>
    <w:rsid w:val="00ED2317"/>
    <w:rsid w:val="00ED2D34"/>
    <w:rsid w:val="00ED34B9"/>
    <w:rsid w:val="00ED3EE4"/>
    <w:rsid w:val="00ED4C41"/>
    <w:rsid w:val="00ED51E7"/>
    <w:rsid w:val="00ED5959"/>
    <w:rsid w:val="00ED6154"/>
    <w:rsid w:val="00ED6C86"/>
    <w:rsid w:val="00ED6EC5"/>
    <w:rsid w:val="00ED71C4"/>
    <w:rsid w:val="00ED7B3F"/>
    <w:rsid w:val="00EE03FB"/>
    <w:rsid w:val="00EE0C85"/>
    <w:rsid w:val="00EE1F3A"/>
    <w:rsid w:val="00EE390D"/>
    <w:rsid w:val="00EE527D"/>
    <w:rsid w:val="00EE5A1F"/>
    <w:rsid w:val="00EE61ED"/>
    <w:rsid w:val="00EE6333"/>
    <w:rsid w:val="00EF0D5A"/>
    <w:rsid w:val="00EF10BC"/>
    <w:rsid w:val="00EF2AC4"/>
    <w:rsid w:val="00EF4210"/>
    <w:rsid w:val="00EF4464"/>
    <w:rsid w:val="00EF5615"/>
    <w:rsid w:val="00EF56A1"/>
    <w:rsid w:val="00EF5736"/>
    <w:rsid w:val="00EF5A68"/>
    <w:rsid w:val="00EF62BC"/>
    <w:rsid w:val="00EF6632"/>
    <w:rsid w:val="00F0057D"/>
    <w:rsid w:val="00F02231"/>
    <w:rsid w:val="00F026C5"/>
    <w:rsid w:val="00F0272E"/>
    <w:rsid w:val="00F02C78"/>
    <w:rsid w:val="00F0301E"/>
    <w:rsid w:val="00F0307D"/>
    <w:rsid w:val="00F03393"/>
    <w:rsid w:val="00F04242"/>
    <w:rsid w:val="00F044B1"/>
    <w:rsid w:val="00F07A48"/>
    <w:rsid w:val="00F104F8"/>
    <w:rsid w:val="00F108FC"/>
    <w:rsid w:val="00F1231D"/>
    <w:rsid w:val="00F125F7"/>
    <w:rsid w:val="00F12CA2"/>
    <w:rsid w:val="00F12CCA"/>
    <w:rsid w:val="00F13DD5"/>
    <w:rsid w:val="00F13DDF"/>
    <w:rsid w:val="00F1592E"/>
    <w:rsid w:val="00F16765"/>
    <w:rsid w:val="00F16DC9"/>
    <w:rsid w:val="00F176C6"/>
    <w:rsid w:val="00F20993"/>
    <w:rsid w:val="00F213FA"/>
    <w:rsid w:val="00F21ABD"/>
    <w:rsid w:val="00F22119"/>
    <w:rsid w:val="00F22922"/>
    <w:rsid w:val="00F24E6C"/>
    <w:rsid w:val="00F2535F"/>
    <w:rsid w:val="00F255F3"/>
    <w:rsid w:val="00F275C8"/>
    <w:rsid w:val="00F30D4C"/>
    <w:rsid w:val="00F31525"/>
    <w:rsid w:val="00F31FB6"/>
    <w:rsid w:val="00F326BE"/>
    <w:rsid w:val="00F342A7"/>
    <w:rsid w:val="00F35CDB"/>
    <w:rsid w:val="00F402FA"/>
    <w:rsid w:val="00F40BD3"/>
    <w:rsid w:val="00F42F54"/>
    <w:rsid w:val="00F442F5"/>
    <w:rsid w:val="00F44D45"/>
    <w:rsid w:val="00F45347"/>
    <w:rsid w:val="00F509BA"/>
    <w:rsid w:val="00F51560"/>
    <w:rsid w:val="00F52D19"/>
    <w:rsid w:val="00F53BCC"/>
    <w:rsid w:val="00F54A05"/>
    <w:rsid w:val="00F54D6B"/>
    <w:rsid w:val="00F550AC"/>
    <w:rsid w:val="00F572E6"/>
    <w:rsid w:val="00F61D7A"/>
    <w:rsid w:val="00F622C9"/>
    <w:rsid w:val="00F64458"/>
    <w:rsid w:val="00F65103"/>
    <w:rsid w:val="00F66000"/>
    <w:rsid w:val="00F66319"/>
    <w:rsid w:val="00F671E3"/>
    <w:rsid w:val="00F67B16"/>
    <w:rsid w:val="00F67BD6"/>
    <w:rsid w:val="00F67E90"/>
    <w:rsid w:val="00F70E92"/>
    <w:rsid w:val="00F725F5"/>
    <w:rsid w:val="00F72802"/>
    <w:rsid w:val="00F73868"/>
    <w:rsid w:val="00F75470"/>
    <w:rsid w:val="00F75792"/>
    <w:rsid w:val="00F75D10"/>
    <w:rsid w:val="00F76C00"/>
    <w:rsid w:val="00F80161"/>
    <w:rsid w:val="00F81323"/>
    <w:rsid w:val="00F8175C"/>
    <w:rsid w:val="00F8216A"/>
    <w:rsid w:val="00F82D27"/>
    <w:rsid w:val="00F83056"/>
    <w:rsid w:val="00F84220"/>
    <w:rsid w:val="00F8448C"/>
    <w:rsid w:val="00F85A66"/>
    <w:rsid w:val="00F86508"/>
    <w:rsid w:val="00F90BE8"/>
    <w:rsid w:val="00F91CA4"/>
    <w:rsid w:val="00F91D2F"/>
    <w:rsid w:val="00F92275"/>
    <w:rsid w:val="00F92656"/>
    <w:rsid w:val="00F937D0"/>
    <w:rsid w:val="00F93AAB"/>
    <w:rsid w:val="00F942DC"/>
    <w:rsid w:val="00F94BD1"/>
    <w:rsid w:val="00F9515B"/>
    <w:rsid w:val="00F96247"/>
    <w:rsid w:val="00FA0402"/>
    <w:rsid w:val="00FA0CDD"/>
    <w:rsid w:val="00FA180E"/>
    <w:rsid w:val="00FA25EC"/>
    <w:rsid w:val="00FA262E"/>
    <w:rsid w:val="00FA4571"/>
    <w:rsid w:val="00FA4A83"/>
    <w:rsid w:val="00FA4E0E"/>
    <w:rsid w:val="00FA5038"/>
    <w:rsid w:val="00FA5A97"/>
    <w:rsid w:val="00FA61FD"/>
    <w:rsid w:val="00FA63EE"/>
    <w:rsid w:val="00FA6EB7"/>
    <w:rsid w:val="00FB034F"/>
    <w:rsid w:val="00FB0CF2"/>
    <w:rsid w:val="00FB11FC"/>
    <w:rsid w:val="00FB1331"/>
    <w:rsid w:val="00FB1664"/>
    <w:rsid w:val="00FB28A7"/>
    <w:rsid w:val="00FB33E2"/>
    <w:rsid w:val="00FB4E62"/>
    <w:rsid w:val="00FB5486"/>
    <w:rsid w:val="00FB59E6"/>
    <w:rsid w:val="00FB5F12"/>
    <w:rsid w:val="00FB661A"/>
    <w:rsid w:val="00FB6777"/>
    <w:rsid w:val="00FB6E8C"/>
    <w:rsid w:val="00FB7C21"/>
    <w:rsid w:val="00FC16D6"/>
    <w:rsid w:val="00FC1CED"/>
    <w:rsid w:val="00FC2279"/>
    <w:rsid w:val="00FC2414"/>
    <w:rsid w:val="00FC35FC"/>
    <w:rsid w:val="00FC3A95"/>
    <w:rsid w:val="00FC4439"/>
    <w:rsid w:val="00FC4D13"/>
    <w:rsid w:val="00FC4DF2"/>
    <w:rsid w:val="00FC5103"/>
    <w:rsid w:val="00FC532C"/>
    <w:rsid w:val="00FC5A53"/>
    <w:rsid w:val="00FC6710"/>
    <w:rsid w:val="00FC6D7F"/>
    <w:rsid w:val="00FC7773"/>
    <w:rsid w:val="00FD0D47"/>
    <w:rsid w:val="00FD234D"/>
    <w:rsid w:val="00FD4282"/>
    <w:rsid w:val="00FD55E0"/>
    <w:rsid w:val="00FD5B25"/>
    <w:rsid w:val="00FD5F57"/>
    <w:rsid w:val="00FD7B77"/>
    <w:rsid w:val="00FE00F8"/>
    <w:rsid w:val="00FE039B"/>
    <w:rsid w:val="00FE059C"/>
    <w:rsid w:val="00FE0754"/>
    <w:rsid w:val="00FE0C30"/>
    <w:rsid w:val="00FE2F59"/>
    <w:rsid w:val="00FE3A28"/>
    <w:rsid w:val="00FE3A80"/>
    <w:rsid w:val="00FE437D"/>
    <w:rsid w:val="00FE4DF0"/>
    <w:rsid w:val="00FE508D"/>
    <w:rsid w:val="00FE57A9"/>
    <w:rsid w:val="00FE5DEB"/>
    <w:rsid w:val="00FE7A9D"/>
    <w:rsid w:val="00FF0606"/>
    <w:rsid w:val="00FF0A4A"/>
    <w:rsid w:val="00FF17C6"/>
    <w:rsid w:val="00FF25A2"/>
    <w:rsid w:val="00FF3C85"/>
    <w:rsid w:val="00FF416F"/>
    <w:rsid w:val="00FF4D60"/>
    <w:rsid w:val="00FF527D"/>
    <w:rsid w:val="00FF5A9D"/>
    <w:rsid w:val="00FF6D16"/>
    <w:rsid w:val="00FF71FC"/>
    <w:rsid w:val="00FF791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1036F6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b/>
        <w:bCs/>
        <w:color w:val="000000" w:themeColor="text1"/>
        <w:kern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Normal (Web)" w:uiPriority="0"/>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23A93"/>
    <w:rPr>
      <w:rFonts w:eastAsiaTheme="minorEastAsia" w:cstheme="minorBidi"/>
      <w:b w:val="0"/>
      <w:bCs w:val="0"/>
      <w:color w:val="auto"/>
      <w:kern w:val="0"/>
      <w:sz w:val="24"/>
      <w:szCs w:val="22"/>
    </w:rPr>
  </w:style>
  <w:style w:type="paragraph" w:styleId="Heading1">
    <w:name w:val="heading 1"/>
    <w:basedOn w:val="Normal"/>
    <w:next w:val="Normal"/>
    <w:link w:val="Heading1Char"/>
    <w:autoRedefine/>
    <w:uiPriority w:val="9"/>
    <w:qFormat/>
    <w:rsid w:val="0034662C"/>
    <w:pPr>
      <w:keepNext/>
      <w:keepLines/>
      <w:spacing w:before="480"/>
      <w:outlineLvl w:val="0"/>
    </w:pPr>
    <w:rPr>
      <w:rFonts w:eastAsiaTheme="majorEastAsia" w:cstheme="majorBidi"/>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basedOn w:val="Normal"/>
    <w:autoRedefine/>
    <w:uiPriority w:val="1"/>
    <w:qFormat/>
    <w:rsid w:val="0034662C"/>
  </w:style>
  <w:style w:type="character" w:customStyle="1" w:styleId="Heading1Char">
    <w:name w:val="Heading 1 Char"/>
    <w:basedOn w:val="DefaultParagraphFont"/>
    <w:link w:val="Heading1"/>
    <w:uiPriority w:val="9"/>
    <w:rsid w:val="0034662C"/>
    <w:rPr>
      <w:rFonts w:ascii="Times New Roman" w:eastAsiaTheme="majorEastAsia" w:hAnsi="Times New Roman" w:cstheme="majorBidi"/>
      <w:bCs/>
      <w:color w:val="000000" w:themeColor="text1"/>
      <w:sz w:val="28"/>
      <w:szCs w:val="28"/>
    </w:rPr>
  </w:style>
  <w:style w:type="paragraph" w:styleId="ListParagraph">
    <w:name w:val="List Paragraph"/>
    <w:basedOn w:val="Normal"/>
    <w:uiPriority w:val="34"/>
    <w:qFormat/>
    <w:rsid w:val="001A3C85"/>
    <w:pPr>
      <w:ind w:left="720"/>
      <w:contextualSpacing/>
    </w:pPr>
  </w:style>
  <w:style w:type="character" w:styleId="CommentReference">
    <w:name w:val="annotation reference"/>
    <w:basedOn w:val="DefaultParagraphFont"/>
    <w:uiPriority w:val="99"/>
    <w:semiHidden/>
    <w:unhideWhenUsed/>
    <w:rsid w:val="0040335B"/>
    <w:rPr>
      <w:sz w:val="16"/>
      <w:szCs w:val="16"/>
    </w:rPr>
  </w:style>
  <w:style w:type="paragraph" w:styleId="CommentText">
    <w:name w:val="annotation text"/>
    <w:basedOn w:val="Normal"/>
    <w:link w:val="CommentTextChar"/>
    <w:uiPriority w:val="99"/>
    <w:semiHidden/>
    <w:unhideWhenUsed/>
    <w:rsid w:val="0040335B"/>
    <w:rPr>
      <w:sz w:val="20"/>
      <w:szCs w:val="20"/>
    </w:rPr>
  </w:style>
  <w:style w:type="character" w:customStyle="1" w:styleId="CommentTextChar">
    <w:name w:val="Comment Text Char"/>
    <w:basedOn w:val="DefaultParagraphFont"/>
    <w:link w:val="CommentText"/>
    <w:uiPriority w:val="99"/>
    <w:semiHidden/>
    <w:rsid w:val="0040335B"/>
    <w:rPr>
      <w:rFonts w:eastAsiaTheme="minorEastAsia" w:cstheme="minorBidi"/>
      <w:b w:val="0"/>
      <w:bCs w:val="0"/>
      <w:color w:val="auto"/>
      <w:kern w:val="0"/>
    </w:rPr>
  </w:style>
  <w:style w:type="paragraph" w:styleId="CommentSubject">
    <w:name w:val="annotation subject"/>
    <w:basedOn w:val="CommentText"/>
    <w:next w:val="CommentText"/>
    <w:link w:val="CommentSubjectChar"/>
    <w:uiPriority w:val="99"/>
    <w:semiHidden/>
    <w:unhideWhenUsed/>
    <w:rsid w:val="00D42CE8"/>
    <w:rPr>
      <w:b/>
      <w:bCs/>
    </w:rPr>
  </w:style>
  <w:style w:type="character" w:customStyle="1" w:styleId="CommentSubjectChar">
    <w:name w:val="Comment Subject Char"/>
    <w:basedOn w:val="CommentTextChar"/>
    <w:link w:val="CommentSubject"/>
    <w:uiPriority w:val="99"/>
    <w:semiHidden/>
    <w:rsid w:val="00D42CE8"/>
    <w:rPr>
      <w:rFonts w:eastAsiaTheme="minorEastAsia" w:cstheme="minorBidi"/>
      <w:b w:val="0"/>
      <w:bCs w:val="0"/>
      <w:color w:val="auto"/>
      <w:kern w:val="0"/>
    </w:rPr>
  </w:style>
  <w:style w:type="paragraph" w:styleId="BalloonText">
    <w:name w:val="Balloon Text"/>
    <w:basedOn w:val="Normal"/>
    <w:link w:val="BalloonTextChar"/>
    <w:uiPriority w:val="99"/>
    <w:semiHidden/>
    <w:unhideWhenUsed/>
    <w:rsid w:val="00D42CE8"/>
    <w:rPr>
      <w:rFonts w:ascii="Tahoma" w:hAnsi="Tahoma" w:cs="Tahoma"/>
      <w:sz w:val="16"/>
      <w:szCs w:val="16"/>
    </w:rPr>
  </w:style>
  <w:style w:type="character" w:customStyle="1" w:styleId="BalloonTextChar">
    <w:name w:val="Balloon Text Char"/>
    <w:basedOn w:val="DefaultParagraphFont"/>
    <w:link w:val="BalloonText"/>
    <w:uiPriority w:val="99"/>
    <w:semiHidden/>
    <w:rsid w:val="00D42CE8"/>
    <w:rPr>
      <w:rFonts w:ascii="Tahoma" w:eastAsiaTheme="minorEastAsia" w:hAnsi="Tahoma" w:cs="Tahoma"/>
      <w:b w:val="0"/>
      <w:bCs w:val="0"/>
      <w:color w:val="auto"/>
      <w:kern w:val="0"/>
      <w:sz w:val="16"/>
      <w:szCs w:val="16"/>
    </w:rPr>
  </w:style>
  <w:style w:type="paragraph" w:styleId="Header">
    <w:name w:val="header"/>
    <w:basedOn w:val="Normal"/>
    <w:link w:val="HeaderChar"/>
    <w:uiPriority w:val="99"/>
    <w:semiHidden/>
    <w:unhideWhenUsed/>
    <w:rsid w:val="00BE2F08"/>
    <w:pPr>
      <w:tabs>
        <w:tab w:val="center" w:pos="4680"/>
        <w:tab w:val="right" w:pos="9360"/>
      </w:tabs>
    </w:pPr>
  </w:style>
  <w:style w:type="character" w:customStyle="1" w:styleId="HeaderChar">
    <w:name w:val="Header Char"/>
    <w:basedOn w:val="DefaultParagraphFont"/>
    <w:link w:val="Header"/>
    <w:uiPriority w:val="99"/>
    <w:semiHidden/>
    <w:rsid w:val="00BE2F08"/>
    <w:rPr>
      <w:rFonts w:eastAsiaTheme="minorEastAsia" w:cstheme="minorBidi"/>
      <w:b w:val="0"/>
      <w:bCs w:val="0"/>
      <w:color w:val="auto"/>
      <w:kern w:val="0"/>
      <w:sz w:val="24"/>
      <w:szCs w:val="22"/>
    </w:rPr>
  </w:style>
  <w:style w:type="paragraph" w:styleId="Footer">
    <w:name w:val="footer"/>
    <w:basedOn w:val="Normal"/>
    <w:link w:val="FooterChar"/>
    <w:uiPriority w:val="99"/>
    <w:unhideWhenUsed/>
    <w:rsid w:val="00BE2F08"/>
    <w:pPr>
      <w:tabs>
        <w:tab w:val="center" w:pos="4680"/>
        <w:tab w:val="right" w:pos="9360"/>
      </w:tabs>
    </w:pPr>
  </w:style>
  <w:style w:type="character" w:customStyle="1" w:styleId="FooterChar">
    <w:name w:val="Footer Char"/>
    <w:basedOn w:val="DefaultParagraphFont"/>
    <w:link w:val="Footer"/>
    <w:uiPriority w:val="99"/>
    <w:rsid w:val="00BE2F08"/>
    <w:rPr>
      <w:rFonts w:eastAsiaTheme="minorEastAsia" w:cstheme="minorBidi"/>
      <w:b w:val="0"/>
      <w:bCs w:val="0"/>
      <w:color w:val="auto"/>
      <w:kern w:val="0"/>
      <w:sz w:val="24"/>
      <w:szCs w:val="22"/>
    </w:rPr>
  </w:style>
  <w:style w:type="paragraph" w:customStyle="1" w:styleId="MTDisplayEquation">
    <w:name w:val="MTDisplayEquation"/>
    <w:basedOn w:val="Normal"/>
    <w:next w:val="Normal"/>
    <w:link w:val="MTDisplayEquationChar"/>
    <w:rsid w:val="004171B7"/>
    <w:pPr>
      <w:tabs>
        <w:tab w:val="center" w:pos="4680"/>
        <w:tab w:val="right" w:pos="9360"/>
      </w:tabs>
      <w:spacing w:line="276" w:lineRule="auto"/>
    </w:pPr>
    <w:rPr>
      <w:rFonts w:eastAsia="Calibri" w:cs="Times New Roman"/>
      <w:szCs w:val="24"/>
    </w:rPr>
  </w:style>
  <w:style w:type="character" w:customStyle="1" w:styleId="MTDisplayEquationChar">
    <w:name w:val="MTDisplayEquation Char"/>
    <w:basedOn w:val="DefaultParagraphFont"/>
    <w:link w:val="MTDisplayEquation"/>
    <w:rsid w:val="004171B7"/>
    <w:rPr>
      <w:rFonts w:eastAsia="Calibri"/>
      <w:b w:val="0"/>
      <w:bCs w:val="0"/>
      <w:color w:val="auto"/>
      <w:kern w:val="0"/>
      <w:sz w:val="24"/>
      <w:szCs w:val="24"/>
    </w:rPr>
  </w:style>
  <w:style w:type="character" w:styleId="Hyperlink">
    <w:name w:val="Hyperlink"/>
    <w:rsid w:val="008E6973"/>
    <w:rPr>
      <w:color w:val="0000FF"/>
      <w:u w:val="single"/>
    </w:rPr>
  </w:style>
  <w:style w:type="paragraph" w:styleId="NormalWeb">
    <w:name w:val="Normal (Web)"/>
    <w:basedOn w:val="Normal"/>
    <w:rsid w:val="008E6973"/>
    <w:pPr>
      <w:spacing w:before="100" w:beforeAutospacing="1" w:after="100" w:afterAutospacing="1"/>
    </w:pPr>
    <w:rPr>
      <w:rFonts w:eastAsia="Times New Roman" w:cs="Times New Roman"/>
      <w:szCs w:val="24"/>
    </w:rPr>
  </w:style>
  <w:style w:type="paragraph" w:styleId="HTMLPreformatted">
    <w:name w:val="HTML Preformatted"/>
    <w:basedOn w:val="Normal"/>
    <w:link w:val="HTMLPreformattedChar"/>
    <w:rsid w:val="008E697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8E6973"/>
    <w:rPr>
      <w:rFonts w:ascii="Courier New" w:eastAsia="Times New Roman" w:hAnsi="Courier New" w:cs="Courier New"/>
      <w:b w:val="0"/>
      <w:bCs w:val="0"/>
      <w:color w:val="auto"/>
      <w:kern w:val="0"/>
    </w:rPr>
  </w:style>
  <w:style w:type="paragraph" w:styleId="Caption">
    <w:name w:val="caption"/>
    <w:basedOn w:val="Normal"/>
    <w:next w:val="Normal"/>
    <w:uiPriority w:val="35"/>
    <w:unhideWhenUsed/>
    <w:qFormat/>
    <w:rsid w:val="00700F04"/>
    <w:rPr>
      <w:b/>
      <w:bCs/>
      <w:color w:val="0D0D0D" w:themeColor="text1" w:themeTint="F2"/>
      <w:sz w:val="18"/>
      <w:szCs w:val="18"/>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doNotSaveAsSingleFile/>
</w:webSettings>
</file>

<file path=word/_rels/document.xml.rels><?xml version="1.0" encoding="UTF-8" standalone="yes"?>
<Relationships xmlns="http://schemas.openxmlformats.org/package/2006/relationships"><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wmf"/><Relationship Id="rId9" Type="http://schemas.openxmlformats.org/officeDocument/2006/relationships/image" Target="media/image2.wmf"/><Relationship Id="rId10" Type="http://schemas.openxmlformats.org/officeDocument/2006/relationships/image" Target="media/image3.wmf"/><Relationship Id="rId11" Type="http://schemas.openxmlformats.org/officeDocument/2006/relationships/image" Target="media/image4.wmf"/><Relationship Id="rId12" Type="http://schemas.openxmlformats.org/officeDocument/2006/relationships/image" Target="media/image5.wmf"/><Relationship Id="rId13" Type="http://schemas.openxmlformats.org/officeDocument/2006/relationships/image" Target="media/image6.png"/><Relationship Id="rId14" Type="http://schemas.openxmlformats.org/officeDocument/2006/relationships/image" Target="media/image7.wmf"/><Relationship Id="rId15" Type="http://schemas.openxmlformats.org/officeDocument/2006/relationships/image" Target="media/image8.wmf"/><Relationship Id="rId16" Type="http://schemas.openxmlformats.org/officeDocument/2006/relationships/image" Target="media/image9.wmf"/><Relationship Id="rId17" Type="http://schemas.openxmlformats.org/officeDocument/2006/relationships/image" Target="media/image10.wmf"/><Relationship Id="rId18" Type="http://schemas.openxmlformats.org/officeDocument/2006/relationships/image" Target="media/image11.wmf"/><Relationship Id="rId19" Type="http://schemas.openxmlformats.org/officeDocument/2006/relationships/image" Target="media/image12.wmf"/><Relationship Id="rId30" Type="http://schemas.openxmlformats.org/officeDocument/2006/relationships/image" Target="media/image22.png"/><Relationship Id="rId31" Type="http://schemas.openxmlformats.org/officeDocument/2006/relationships/image" Target="media/image23.wmf"/><Relationship Id="rId32" Type="http://schemas.openxmlformats.org/officeDocument/2006/relationships/image" Target="media/image24.png"/><Relationship Id="rId33" Type="http://schemas.openxmlformats.org/officeDocument/2006/relationships/image" Target="media/image25.wmf"/><Relationship Id="rId34" Type="http://schemas.openxmlformats.org/officeDocument/2006/relationships/image" Target="media/image26.wmf"/><Relationship Id="rId35" Type="http://schemas.openxmlformats.org/officeDocument/2006/relationships/image" Target="media/image27.wmf"/><Relationship Id="rId36" Type="http://schemas.openxmlformats.org/officeDocument/2006/relationships/image" Target="media/image28.wmf"/><Relationship Id="rId37" Type="http://schemas.openxmlformats.org/officeDocument/2006/relationships/hyperlink" Target="http://en.wikipedia.org/wiki/Physical_quantity" TargetMode="External"/><Relationship Id="rId38" Type="http://schemas.openxmlformats.org/officeDocument/2006/relationships/hyperlink" Target="http://en.wikipedia.org/wiki/Electric_field" TargetMode="External"/><Relationship Id="rId39" Type="http://schemas.openxmlformats.org/officeDocument/2006/relationships/hyperlink" Target="http://en.wikipedia.org/wiki/Dielectric" TargetMode="External"/><Relationship Id="rId50" Type="http://schemas.openxmlformats.org/officeDocument/2006/relationships/image" Target="media/image33.emf"/><Relationship Id="rId51" Type="http://schemas.openxmlformats.org/officeDocument/2006/relationships/image" Target="media/image34.emf"/><Relationship Id="rId52" Type="http://schemas.openxmlformats.org/officeDocument/2006/relationships/image" Target="media/image35.wmf"/><Relationship Id="rId53" Type="http://schemas.openxmlformats.org/officeDocument/2006/relationships/image" Target="media/image36.wmf"/><Relationship Id="rId54" Type="http://schemas.openxmlformats.org/officeDocument/2006/relationships/image" Target="media/image37.wmf"/><Relationship Id="rId55" Type="http://schemas.openxmlformats.org/officeDocument/2006/relationships/image" Target="media/image38.emf"/><Relationship Id="rId56" Type="http://schemas.openxmlformats.org/officeDocument/2006/relationships/image" Target="media/image39.emf"/><Relationship Id="rId57" Type="http://schemas.openxmlformats.org/officeDocument/2006/relationships/image" Target="media/image40.png"/><Relationship Id="rId58" Type="http://schemas.openxmlformats.org/officeDocument/2006/relationships/image" Target="media/image41.wmf"/><Relationship Id="rId59" Type="http://schemas.openxmlformats.org/officeDocument/2006/relationships/image" Target="media/image42.wmf"/><Relationship Id="rId70" Type="http://schemas.openxmlformats.org/officeDocument/2006/relationships/image" Target="media/image52.wmf"/><Relationship Id="rId71" Type="http://schemas.openxmlformats.org/officeDocument/2006/relationships/image" Target="media/image53.wmf"/><Relationship Id="rId72" Type="http://schemas.openxmlformats.org/officeDocument/2006/relationships/image" Target="media/image54.wmf"/><Relationship Id="rId73" Type="http://schemas.openxmlformats.org/officeDocument/2006/relationships/image" Target="media/image55.wmf"/><Relationship Id="rId74" Type="http://schemas.openxmlformats.org/officeDocument/2006/relationships/image" Target="media/image56.wmf"/><Relationship Id="rId75" Type="http://schemas.openxmlformats.org/officeDocument/2006/relationships/image" Target="media/image57.wmf"/><Relationship Id="rId76" Type="http://schemas.openxmlformats.org/officeDocument/2006/relationships/image" Target="media/image58.wmf"/><Relationship Id="rId77" Type="http://schemas.openxmlformats.org/officeDocument/2006/relationships/image" Target="media/image59.wmf"/><Relationship Id="rId78" Type="http://schemas.openxmlformats.org/officeDocument/2006/relationships/image" Target="media/image60.wmf"/><Relationship Id="rId79" Type="http://schemas.openxmlformats.org/officeDocument/2006/relationships/image" Target="media/image61.wmf"/><Relationship Id="rId90" Type="http://schemas.openxmlformats.org/officeDocument/2006/relationships/image" Target="media/image72.wmf"/><Relationship Id="rId91" Type="http://schemas.openxmlformats.org/officeDocument/2006/relationships/image" Target="media/image73.wmf"/><Relationship Id="rId92" Type="http://schemas.openxmlformats.org/officeDocument/2006/relationships/image" Target="media/image74.wmf"/><Relationship Id="rId93" Type="http://schemas.openxmlformats.org/officeDocument/2006/relationships/image" Target="media/image75.wmf"/><Relationship Id="rId94" Type="http://schemas.openxmlformats.org/officeDocument/2006/relationships/image" Target="media/image76.wmf"/><Relationship Id="rId95" Type="http://schemas.openxmlformats.org/officeDocument/2006/relationships/footer" Target="footer1.xml"/><Relationship Id="rId96" Type="http://schemas.openxmlformats.org/officeDocument/2006/relationships/fontTable" Target="fontTable.xml"/><Relationship Id="rId97" Type="http://schemas.openxmlformats.org/officeDocument/2006/relationships/theme" Target="theme/theme1.xml"/><Relationship Id="rId20" Type="http://schemas.openxmlformats.org/officeDocument/2006/relationships/image" Target="media/image13.wmf"/><Relationship Id="rId21" Type="http://schemas.openxmlformats.org/officeDocument/2006/relationships/image" Target="media/image14.wmf"/><Relationship Id="rId22" Type="http://schemas.openxmlformats.org/officeDocument/2006/relationships/image" Target="media/image15.wmf"/><Relationship Id="rId23" Type="http://schemas.openxmlformats.org/officeDocument/2006/relationships/image" Target="media/image16.wmf"/><Relationship Id="rId24" Type="http://schemas.openxmlformats.org/officeDocument/2006/relationships/image" Target="media/image17.wmf"/><Relationship Id="rId25" Type="http://schemas.openxmlformats.org/officeDocument/2006/relationships/image" Target="media/image18.wmf"/><Relationship Id="rId26" Type="http://schemas.openxmlformats.org/officeDocument/2006/relationships/image" Target="media/image19.emf"/><Relationship Id="rId27" Type="http://schemas.openxmlformats.org/officeDocument/2006/relationships/image" Target="media/image20.png"/><Relationship Id="rId28" Type="http://schemas.openxmlformats.org/officeDocument/2006/relationships/image" Target="media/image21.emf"/><Relationship Id="rId29" Type="http://schemas.openxmlformats.org/officeDocument/2006/relationships/oleObject" Target="embeddings/oleObject1.bin"/><Relationship Id="rId40" Type="http://schemas.openxmlformats.org/officeDocument/2006/relationships/hyperlink" Target="http://en.wikipedia.org/wiki/Polarization_%28electrostatics%29" TargetMode="External"/><Relationship Id="rId41" Type="http://schemas.openxmlformats.org/officeDocument/2006/relationships/hyperlink" Target="http://en.wikipedia.org/wiki/Electric_susceptibility" TargetMode="External"/><Relationship Id="rId42" Type="http://schemas.openxmlformats.org/officeDocument/2006/relationships/hyperlink" Target="http://en.wikipedia.org/wiki/Capacitor" TargetMode="External"/><Relationship Id="rId43" Type="http://schemas.openxmlformats.org/officeDocument/2006/relationships/hyperlink" Target="http://en.wikipedia.org/wiki/Electric_charge" TargetMode="External"/><Relationship Id="rId44" Type="http://schemas.openxmlformats.org/officeDocument/2006/relationships/hyperlink" Target="http://en.wikipedia.org/wiki/Voltage" TargetMode="External"/><Relationship Id="rId45" Type="http://schemas.openxmlformats.org/officeDocument/2006/relationships/hyperlink" Target="http://en.wikipedia.org/wiki/Capacitance" TargetMode="External"/><Relationship Id="rId46" Type="http://schemas.openxmlformats.org/officeDocument/2006/relationships/image" Target="media/image29.emf"/><Relationship Id="rId47" Type="http://schemas.openxmlformats.org/officeDocument/2006/relationships/image" Target="media/image30.wmf"/><Relationship Id="rId48" Type="http://schemas.openxmlformats.org/officeDocument/2006/relationships/image" Target="media/image31.wmf"/><Relationship Id="rId49" Type="http://schemas.openxmlformats.org/officeDocument/2006/relationships/image" Target="media/image32.wmf"/><Relationship Id="rId60" Type="http://schemas.openxmlformats.org/officeDocument/2006/relationships/image" Target="media/image43.wmf"/><Relationship Id="rId61" Type="http://schemas.openxmlformats.org/officeDocument/2006/relationships/image" Target="media/image44.wmf"/><Relationship Id="rId62" Type="http://schemas.openxmlformats.org/officeDocument/2006/relationships/image" Target="media/image45.wmf"/><Relationship Id="rId63" Type="http://schemas.openxmlformats.org/officeDocument/2006/relationships/image" Target="media/image46.wmf"/><Relationship Id="rId64" Type="http://schemas.openxmlformats.org/officeDocument/2006/relationships/image" Target="media/image47.wmf"/><Relationship Id="rId65" Type="http://schemas.openxmlformats.org/officeDocument/2006/relationships/image" Target="media/image48.wmf"/><Relationship Id="rId66" Type="http://schemas.openxmlformats.org/officeDocument/2006/relationships/hyperlink" Target="http://cfa-www.harvard.edu/atmosphere/" TargetMode="External"/><Relationship Id="rId67" Type="http://schemas.openxmlformats.org/officeDocument/2006/relationships/image" Target="media/image49.png"/><Relationship Id="rId68" Type="http://schemas.openxmlformats.org/officeDocument/2006/relationships/image" Target="media/image50.png"/><Relationship Id="rId69" Type="http://schemas.openxmlformats.org/officeDocument/2006/relationships/image" Target="media/image51.wmf"/><Relationship Id="rId80" Type="http://schemas.openxmlformats.org/officeDocument/2006/relationships/image" Target="media/image62.wmf"/><Relationship Id="rId81" Type="http://schemas.openxmlformats.org/officeDocument/2006/relationships/image" Target="media/image63.wmf"/><Relationship Id="rId82" Type="http://schemas.openxmlformats.org/officeDocument/2006/relationships/image" Target="media/image64.wmf"/><Relationship Id="rId83" Type="http://schemas.openxmlformats.org/officeDocument/2006/relationships/image" Target="media/image65.wmf"/><Relationship Id="rId84" Type="http://schemas.openxmlformats.org/officeDocument/2006/relationships/image" Target="media/image66.wmf"/><Relationship Id="rId85" Type="http://schemas.openxmlformats.org/officeDocument/2006/relationships/image" Target="media/image67.wmf"/><Relationship Id="rId86" Type="http://schemas.openxmlformats.org/officeDocument/2006/relationships/image" Target="media/image68.wmf"/><Relationship Id="rId87" Type="http://schemas.openxmlformats.org/officeDocument/2006/relationships/image" Target="media/image69.wmf"/><Relationship Id="rId88" Type="http://schemas.openxmlformats.org/officeDocument/2006/relationships/image" Target="media/image70.wmf"/><Relationship Id="rId89" Type="http://schemas.openxmlformats.org/officeDocument/2006/relationships/image" Target="media/image7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73</TotalTime>
  <Pages>12</Pages>
  <Words>2239</Words>
  <Characters>12766</Characters>
  <Application>Microsoft Macintosh Word</Application>
  <DocSecurity>0</DocSecurity>
  <Lines>106</Lines>
  <Paragraphs>29</Paragraphs>
  <ScaleCrop>false</ScaleCrop>
  <HeadingPairs>
    <vt:vector size="2" baseType="variant">
      <vt:variant>
        <vt:lpstr>Title</vt:lpstr>
      </vt:variant>
      <vt:variant>
        <vt:i4>1</vt:i4>
      </vt:variant>
    </vt:vector>
  </HeadingPairs>
  <TitlesOfParts>
    <vt:vector size="1" baseType="lpstr">
      <vt:lpstr/>
    </vt:vector>
  </TitlesOfParts>
  <Company>Smithsonian Astrophysical Observatory</Company>
  <LinksUpToDate>false</LinksUpToDate>
  <CharactersWithSpaces>149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lly Chance</dc:creator>
  <cp:lastModifiedBy>Kelly Chance</cp:lastModifiedBy>
  <cp:revision>58</cp:revision>
  <cp:lastPrinted>2014-02-27T14:33:00Z</cp:lastPrinted>
  <dcterms:created xsi:type="dcterms:W3CDTF">2011-06-27T16:44:00Z</dcterms:created>
  <dcterms:modified xsi:type="dcterms:W3CDTF">2014-03-06T15: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